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65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860"/>
        <w:gridCol w:w="5305"/>
      </w:tblGrid>
      <w:tr w:rsidR="001E7169" w:rsidRPr="00973EC3" w14:paraId="6C47B7C4" w14:textId="77777777" w:rsidTr="0019623C">
        <w:trPr>
          <w:jc w:val="center"/>
        </w:trPr>
        <w:tc>
          <w:tcPr>
            <w:tcW w:w="4860" w:type="dxa"/>
          </w:tcPr>
          <w:p w14:paraId="55546497" w14:textId="0DA4F4DD" w:rsidR="001E7169" w:rsidRPr="009A40A5" w:rsidRDefault="0001351C" w:rsidP="001E7169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="0090333B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="001E7169" w:rsidRPr="009A40A5">
              <w:rPr>
                <w:b/>
                <w:bCs/>
                <w:sz w:val="28"/>
                <w:szCs w:val="28"/>
              </w:rPr>
              <w:t>TRƯỜNG THCS KHƯƠNG ĐÌNH</w:t>
            </w:r>
          </w:p>
          <w:p w14:paraId="21A3C64E" w14:textId="2B22FE4A" w:rsidR="001E7169" w:rsidRPr="009A40A5" w:rsidRDefault="001E7169" w:rsidP="001E7169">
            <w:pPr>
              <w:jc w:val="center"/>
              <w:rPr>
                <w:b/>
                <w:bCs/>
                <w:sz w:val="28"/>
                <w:szCs w:val="28"/>
              </w:rPr>
            </w:pPr>
            <w:r w:rsidRPr="009A40A5">
              <w:rPr>
                <w:b/>
                <w:bCs/>
                <w:sz w:val="28"/>
                <w:szCs w:val="28"/>
              </w:rPr>
              <w:t>Năm học 20</w:t>
            </w:r>
            <w:r>
              <w:rPr>
                <w:b/>
                <w:bCs/>
                <w:sz w:val="28"/>
                <w:szCs w:val="28"/>
              </w:rPr>
              <w:t>2</w:t>
            </w:r>
            <w:r w:rsidRPr="009A40A5">
              <w:rPr>
                <w:b/>
                <w:bCs/>
                <w:sz w:val="28"/>
                <w:szCs w:val="28"/>
              </w:rPr>
              <w:t>1</w:t>
            </w:r>
            <w:r w:rsidR="00BC77C2">
              <w:rPr>
                <w:b/>
                <w:bCs/>
                <w:sz w:val="28"/>
                <w:szCs w:val="28"/>
              </w:rPr>
              <w:t xml:space="preserve"> </w:t>
            </w:r>
            <w:r w:rsidRPr="009A40A5">
              <w:rPr>
                <w:b/>
                <w:bCs/>
                <w:sz w:val="28"/>
                <w:szCs w:val="28"/>
              </w:rPr>
              <w:t>-</w:t>
            </w:r>
            <w:r w:rsidR="00BC77C2">
              <w:rPr>
                <w:b/>
                <w:bCs/>
                <w:sz w:val="28"/>
                <w:szCs w:val="28"/>
              </w:rPr>
              <w:t xml:space="preserve"> </w:t>
            </w:r>
            <w:r w:rsidRPr="009A40A5">
              <w:rPr>
                <w:b/>
                <w:bCs/>
                <w:sz w:val="28"/>
                <w:szCs w:val="28"/>
              </w:rPr>
              <w:t>202</w:t>
            </w:r>
            <w:r>
              <w:rPr>
                <w:b/>
                <w:bCs/>
                <w:sz w:val="28"/>
                <w:szCs w:val="28"/>
              </w:rPr>
              <w:t>2</w:t>
            </w:r>
          </w:p>
          <w:p w14:paraId="44988B89" w14:textId="77777777" w:rsidR="001E7169" w:rsidRDefault="001E7169" w:rsidP="001E7169">
            <w:pPr>
              <w:tabs>
                <w:tab w:val="left" w:pos="2850"/>
              </w:tabs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</w:t>
            </w:r>
          </w:p>
          <w:p w14:paraId="7C3B6C03" w14:textId="383F56D5" w:rsidR="001E7169" w:rsidRPr="00973EC3" w:rsidRDefault="001E7169" w:rsidP="001E7169">
            <w:pPr>
              <w:tabs>
                <w:tab w:val="left" w:pos="2850"/>
              </w:tabs>
              <w:rPr>
                <w:rFonts w:eastAsia="Calibri"/>
                <w:sz w:val="28"/>
                <w:szCs w:val="26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</w:t>
            </w:r>
            <w:r w:rsidRPr="009A40A5">
              <w:rPr>
                <w:i/>
                <w:iCs/>
                <w:sz w:val="28"/>
                <w:szCs w:val="28"/>
              </w:rPr>
              <w:t>(</w:t>
            </w:r>
            <w:r>
              <w:rPr>
                <w:i/>
                <w:iCs/>
                <w:sz w:val="28"/>
                <w:szCs w:val="28"/>
              </w:rPr>
              <w:t>Đ</w:t>
            </w:r>
            <w:r w:rsidRPr="009A40A5">
              <w:rPr>
                <w:i/>
                <w:iCs/>
                <w:sz w:val="28"/>
                <w:szCs w:val="28"/>
              </w:rPr>
              <w:t>ề thi gồm 01 trang)</w:t>
            </w:r>
          </w:p>
        </w:tc>
        <w:tc>
          <w:tcPr>
            <w:tcW w:w="5305" w:type="dxa"/>
          </w:tcPr>
          <w:p w14:paraId="3B2E3E5E" w14:textId="77777777" w:rsidR="001E7169" w:rsidRPr="009A40A5" w:rsidRDefault="001E7169" w:rsidP="001E7169">
            <w:pPr>
              <w:jc w:val="center"/>
              <w:rPr>
                <w:b/>
                <w:bCs/>
                <w:sz w:val="28"/>
                <w:szCs w:val="28"/>
              </w:rPr>
            </w:pPr>
            <w:r w:rsidRPr="009A40A5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>KIỂM TRA GIỮA HỌC KÌ II</w:t>
            </w:r>
          </w:p>
          <w:p w14:paraId="781B72B0" w14:textId="3D6EDC7E" w:rsidR="001E7169" w:rsidRPr="009A40A5" w:rsidRDefault="001E7169" w:rsidP="001E7169">
            <w:pPr>
              <w:jc w:val="center"/>
              <w:rPr>
                <w:b/>
                <w:bCs/>
                <w:sz w:val="28"/>
                <w:szCs w:val="28"/>
              </w:rPr>
            </w:pPr>
            <w:r w:rsidRPr="009A40A5">
              <w:rPr>
                <w:b/>
                <w:bCs/>
                <w:sz w:val="28"/>
                <w:szCs w:val="28"/>
              </w:rPr>
              <w:t xml:space="preserve">MÔN TOÁN </w:t>
            </w:r>
            <w:r>
              <w:rPr>
                <w:b/>
                <w:bCs/>
                <w:sz w:val="28"/>
                <w:szCs w:val="28"/>
              </w:rPr>
              <w:t>8</w:t>
            </w:r>
          </w:p>
          <w:p w14:paraId="7DF99EA2" w14:textId="0901B530" w:rsidR="001E7169" w:rsidRPr="00973EC3" w:rsidRDefault="001E7169" w:rsidP="001E7169">
            <w:pPr>
              <w:rPr>
                <w:rFonts w:eastAsia="Calibri"/>
                <w:i/>
                <w:sz w:val="28"/>
                <w:szCs w:val="26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      </w:t>
            </w:r>
            <w:r w:rsidRPr="009A40A5">
              <w:rPr>
                <w:i/>
                <w:iCs/>
                <w:sz w:val="28"/>
                <w:szCs w:val="28"/>
              </w:rPr>
              <w:t xml:space="preserve">Thời gian: </w:t>
            </w:r>
            <w:r>
              <w:rPr>
                <w:i/>
                <w:iCs/>
                <w:sz w:val="28"/>
                <w:szCs w:val="28"/>
              </w:rPr>
              <w:t>90</w:t>
            </w:r>
            <w:r w:rsidRPr="009A40A5">
              <w:rPr>
                <w:i/>
                <w:iCs/>
                <w:sz w:val="28"/>
                <w:szCs w:val="28"/>
              </w:rPr>
              <w:t xml:space="preserve"> phút</w:t>
            </w:r>
          </w:p>
        </w:tc>
      </w:tr>
    </w:tbl>
    <w:p w14:paraId="2D53285D" w14:textId="77777777" w:rsidR="001E7169" w:rsidRDefault="001E7169" w:rsidP="00237A28">
      <w:pPr>
        <w:tabs>
          <w:tab w:val="right" w:pos="10822"/>
        </w:tabs>
        <w:spacing w:line="360" w:lineRule="auto"/>
        <w:rPr>
          <w:b/>
          <w:color w:val="000000"/>
          <w:sz w:val="28"/>
          <w:szCs w:val="28"/>
          <w:lang w:val="it-IT"/>
        </w:rPr>
      </w:pPr>
    </w:p>
    <w:p w14:paraId="1661D16B" w14:textId="6E28C67A" w:rsidR="00237A28" w:rsidRDefault="00237A28" w:rsidP="00237A28">
      <w:pPr>
        <w:tabs>
          <w:tab w:val="right" w:pos="10822"/>
        </w:tabs>
        <w:spacing w:line="360" w:lineRule="auto"/>
        <w:rPr>
          <w:bCs/>
          <w:color w:val="000000"/>
          <w:sz w:val="28"/>
          <w:szCs w:val="28"/>
          <w:lang w:val="it-IT"/>
        </w:rPr>
      </w:pPr>
      <w:r w:rsidRPr="004325C7">
        <w:rPr>
          <w:b/>
          <w:color w:val="000000"/>
          <w:position w:val="-4"/>
          <w:sz w:val="28"/>
          <w:szCs w:val="28"/>
          <w:lang w:val="it-IT"/>
        </w:rPr>
        <w:object w:dxaOrig="180" w:dyaOrig="279" w14:anchorId="3A1083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.55pt;height:14.8pt" o:ole="">
            <v:imagedata r:id="rId6" o:title=""/>
          </v:shape>
          <o:OLEObject Type="Embed" ProgID="Equation.DSMT4" ShapeID="_x0000_i1025" DrawAspect="Content" ObjectID="_1709745226" r:id="rId7"/>
        </w:object>
      </w:r>
      <w:r w:rsidRPr="00845239">
        <w:rPr>
          <w:b/>
          <w:color w:val="000000"/>
          <w:sz w:val="28"/>
          <w:szCs w:val="28"/>
          <w:lang w:val="it-IT"/>
        </w:rPr>
        <w:t>Bài 1 (</w:t>
      </w:r>
      <w:r w:rsidRPr="00845239">
        <w:rPr>
          <w:bCs/>
          <w:color w:val="000000"/>
          <w:sz w:val="28"/>
          <w:szCs w:val="28"/>
          <w:lang w:val="it-IT"/>
        </w:rPr>
        <w:t>2,</w:t>
      </w:r>
      <w:r>
        <w:rPr>
          <w:bCs/>
          <w:color w:val="000000"/>
          <w:sz w:val="28"/>
          <w:szCs w:val="28"/>
          <w:lang w:val="it-IT"/>
        </w:rPr>
        <w:t xml:space="preserve">0 </w:t>
      </w:r>
      <w:r w:rsidRPr="00845239">
        <w:rPr>
          <w:bCs/>
          <w:color w:val="000000"/>
          <w:sz w:val="28"/>
          <w:szCs w:val="28"/>
          <w:lang w:val="it-IT"/>
        </w:rPr>
        <w:t xml:space="preserve">điểm): Cho hai biểu thức </w:t>
      </w:r>
    </w:p>
    <w:p w14:paraId="41ABA90C" w14:textId="3AFE85FE" w:rsidR="00237A28" w:rsidRDefault="00035F50" w:rsidP="00237A28">
      <w:pPr>
        <w:tabs>
          <w:tab w:val="right" w:pos="10822"/>
        </w:tabs>
        <w:spacing w:line="360" w:lineRule="auto"/>
        <w:jc w:val="center"/>
        <w:rPr>
          <w:bCs/>
          <w:color w:val="000000"/>
          <w:sz w:val="28"/>
          <w:szCs w:val="28"/>
          <w:lang w:val="it-IT"/>
        </w:rPr>
      </w:pPr>
      <w:r w:rsidRPr="0019623C">
        <w:rPr>
          <w:position w:val="-28"/>
        </w:rPr>
        <w:object w:dxaOrig="2960" w:dyaOrig="720" w14:anchorId="267ED372">
          <v:shape id="_x0000_i1026" type="#_x0000_t75" style="width:147.55pt;height:36.75pt" o:ole="">
            <v:imagedata r:id="rId8" o:title=""/>
          </v:shape>
          <o:OLEObject Type="Embed" ProgID="Equation.DSMT4" ShapeID="_x0000_i1026" DrawAspect="Content" ObjectID="_1709745227" r:id="rId9"/>
        </w:object>
      </w:r>
      <w:r w:rsidR="00237A28">
        <w:t xml:space="preserve"> và </w:t>
      </w:r>
      <w:r w:rsidR="006C613A" w:rsidRPr="0019623C">
        <w:rPr>
          <w:position w:val="-28"/>
        </w:rPr>
        <w:object w:dxaOrig="1240" w:dyaOrig="720" w14:anchorId="6A828F95">
          <v:shape id="_x0000_i1027" type="#_x0000_t75" style="width:62.3pt;height:36.75pt" o:ole="">
            <v:imagedata r:id="rId10" o:title=""/>
          </v:shape>
          <o:OLEObject Type="Embed" ProgID="Equation.DSMT4" ShapeID="_x0000_i1027" DrawAspect="Content" ObjectID="_1709745228" r:id="rId11"/>
        </w:object>
      </w:r>
      <w:r w:rsidR="00237A28">
        <w:t xml:space="preserve">với </w:t>
      </w:r>
      <w:r w:rsidR="00237A28" w:rsidRPr="00AA0273">
        <w:rPr>
          <w:position w:val="-6"/>
        </w:rPr>
        <w:object w:dxaOrig="780" w:dyaOrig="300" w14:anchorId="2DCB38CC">
          <v:shape id="_x0000_i1028" type="#_x0000_t75" style="width:38.8pt;height:14.8pt" o:ole="">
            <v:imagedata r:id="rId12" o:title=""/>
          </v:shape>
          <o:OLEObject Type="Embed" ProgID="Equation.DSMT4" ShapeID="_x0000_i1028" DrawAspect="Content" ObjectID="_1709745229" r:id="rId13"/>
        </w:object>
      </w:r>
      <w:r w:rsidR="00CD6AFE">
        <w:t xml:space="preserve">, </w:t>
      </w:r>
      <w:r w:rsidR="006C613A" w:rsidRPr="0019623C">
        <w:rPr>
          <w:position w:val="-26"/>
        </w:rPr>
        <w:object w:dxaOrig="820" w:dyaOrig="700" w14:anchorId="684EB2A3">
          <v:shape id="_x0000_i1029" type="#_x0000_t75" style="width:40.35pt;height:35.25pt" o:ole="">
            <v:imagedata r:id="rId14" o:title=""/>
          </v:shape>
          <o:OLEObject Type="Embed" ProgID="Equation.DSMT4" ShapeID="_x0000_i1029" DrawAspect="Content" ObjectID="_1709745230" r:id="rId15"/>
        </w:object>
      </w:r>
    </w:p>
    <w:p w14:paraId="71810D85" w14:textId="282CB097" w:rsidR="00237A28" w:rsidRDefault="00035F50" w:rsidP="00237A28">
      <w:pPr>
        <w:tabs>
          <w:tab w:val="right" w:pos="10822"/>
        </w:tabs>
        <w:spacing w:line="360" w:lineRule="auto"/>
        <w:rPr>
          <w:bCs/>
          <w:color w:val="000000"/>
          <w:sz w:val="28"/>
          <w:szCs w:val="28"/>
          <w:lang w:val="it-IT"/>
        </w:rPr>
      </w:pPr>
      <w:r>
        <w:rPr>
          <w:bCs/>
          <w:color w:val="000000"/>
          <w:sz w:val="28"/>
          <w:szCs w:val="28"/>
          <w:lang w:val="it-IT"/>
        </w:rPr>
        <w:t xml:space="preserve">       </w:t>
      </w:r>
      <w:r w:rsidR="0010543E">
        <w:rPr>
          <w:bCs/>
          <w:color w:val="000000"/>
          <w:sz w:val="28"/>
          <w:szCs w:val="28"/>
          <w:lang w:val="it-IT"/>
        </w:rPr>
        <w:t>1) Tính giá trị của biểu thức B</w:t>
      </w:r>
      <w:r w:rsidR="00237A28" w:rsidRPr="00845239">
        <w:rPr>
          <w:bCs/>
          <w:color w:val="000000"/>
          <w:sz w:val="28"/>
          <w:szCs w:val="28"/>
          <w:lang w:val="it-IT"/>
        </w:rPr>
        <w:t xml:space="preserve"> khi </w:t>
      </w:r>
      <w:r w:rsidR="0010543E" w:rsidRPr="0019623C">
        <w:rPr>
          <w:position w:val="-6"/>
        </w:rPr>
        <w:object w:dxaOrig="780" w:dyaOrig="300" w14:anchorId="2E2810D3">
          <v:shape id="_x0000_i1030" type="#_x0000_t75" style="width:38.8pt;height:14.8pt" o:ole="">
            <v:imagedata r:id="rId16" o:title=""/>
          </v:shape>
          <o:OLEObject Type="Embed" ProgID="Equation.DSMT4" ShapeID="_x0000_i1030" DrawAspect="Content" ObjectID="_1709745231" r:id="rId17"/>
        </w:object>
      </w:r>
      <w:r w:rsidR="001B1F86">
        <w:t>.</w:t>
      </w:r>
    </w:p>
    <w:p w14:paraId="7EF09130" w14:textId="769A33C9" w:rsidR="0010543E" w:rsidRDefault="00035F50" w:rsidP="00237A28">
      <w:pPr>
        <w:tabs>
          <w:tab w:val="right" w:pos="10822"/>
        </w:tabs>
        <w:spacing w:line="360" w:lineRule="auto"/>
        <w:jc w:val="both"/>
        <w:rPr>
          <w:bCs/>
          <w:color w:val="000000"/>
          <w:sz w:val="28"/>
          <w:szCs w:val="28"/>
          <w:lang w:val="it-IT"/>
        </w:rPr>
      </w:pPr>
      <w:r>
        <w:rPr>
          <w:bCs/>
          <w:color w:val="000000"/>
          <w:sz w:val="28"/>
          <w:szCs w:val="28"/>
          <w:lang w:val="it-IT"/>
        </w:rPr>
        <w:t xml:space="preserve">       </w:t>
      </w:r>
      <w:r w:rsidR="00237A28" w:rsidRPr="00845239">
        <w:rPr>
          <w:bCs/>
          <w:color w:val="000000"/>
          <w:sz w:val="28"/>
          <w:szCs w:val="28"/>
          <w:lang w:val="it-IT"/>
        </w:rPr>
        <w:t>2) Rút gọn biểu thức M =  A</w:t>
      </w:r>
      <w:r w:rsidR="0010543E">
        <w:rPr>
          <w:bCs/>
          <w:color w:val="000000"/>
          <w:sz w:val="28"/>
          <w:szCs w:val="28"/>
          <w:lang w:val="it-IT"/>
        </w:rPr>
        <w:t>. B</w:t>
      </w:r>
    </w:p>
    <w:p w14:paraId="6DFED19A" w14:textId="2D0CC61D" w:rsidR="00000D5E" w:rsidRPr="00845239" w:rsidRDefault="00035F50" w:rsidP="00237A28">
      <w:pPr>
        <w:tabs>
          <w:tab w:val="right" w:pos="10822"/>
        </w:tabs>
        <w:spacing w:line="360" w:lineRule="auto"/>
        <w:jc w:val="both"/>
        <w:rPr>
          <w:bCs/>
          <w:color w:val="000000"/>
          <w:sz w:val="28"/>
          <w:szCs w:val="28"/>
          <w:lang w:val="it-IT"/>
        </w:rPr>
      </w:pPr>
      <w:r>
        <w:rPr>
          <w:bCs/>
          <w:color w:val="000000"/>
          <w:sz w:val="28"/>
          <w:szCs w:val="28"/>
          <w:lang w:val="it-IT"/>
        </w:rPr>
        <w:t xml:space="preserve">       </w:t>
      </w:r>
      <w:r w:rsidR="00000D5E">
        <w:rPr>
          <w:bCs/>
          <w:color w:val="000000"/>
          <w:sz w:val="28"/>
          <w:szCs w:val="28"/>
          <w:lang w:val="it-IT"/>
        </w:rPr>
        <w:t xml:space="preserve">3) </w:t>
      </w:r>
      <w:r w:rsidR="00BE7EE0">
        <w:rPr>
          <w:bCs/>
          <w:color w:val="000000"/>
          <w:sz w:val="28"/>
          <w:szCs w:val="28"/>
          <w:lang w:val="it-IT"/>
        </w:rPr>
        <w:t xml:space="preserve">Tìm x để  </w:t>
      </w:r>
      <w:r w:rsidR="00BE7EE0" w:rsidRPr="00FF4B38">
        <w:rPr>
          <w:position w:val="-26"/>
        </w:rPr>
        <w:object w:dxaOrig="820" w:dyaOrig="700" w14:anchorId="521A40EC">
          <v:shape id="_x0000_i1031" type="#_x0000_t75" style="width:41.35pt;height:35.25pt" o:ole="">
            <v:imagedata r:id="rId18" o:title=""/>
          </v:shape>
          <o:OLEObject Type="Embed" ProgID="Equation.DSMT4" ShapeID="_x0000_i1031" DrawAspect="Content" ObjectID="_1709745232" r:id="rId19"/>
        </w:object>
      </w:r>
      <w:r w:rsidR="001B1F86">
        <w:t>.</w:t>
      </w:r>
    </w:p>
    <w:p w14:paraId="63BBE1D3" w14:textId="77777777" w:rsidR="00237A28" w:rsidRDefault="00237A28" w:rsidP="00237A28">
      <w:pPr>
        <w:tabs>
          <w:tab w:val="right" w:pos="10822"/>
        </w:tabs>
        <w:spacing w:line="360" w:lineRule="auto"/>
        <w:rPr>
          <w:sz w:val="28"/>
          <w:szCs w:val="28"/>
        </w:rPr>
      </w:pPr>
      <w:r w:rsidRPr="00845239">
        <w:rPr>
          <w:b/>
          <w:bCs/>
          <w:sz w:val="28"/>
          <w:szCs w:val="28"/>
        </w:rPr>
        <w:t>Bài 2</w:t>
      </w:r>
      <w:r>
        <w:rPr>
          <w:b/>
          <w:bCs/>
          <w:sz w:val="28"/>
          <w:szCs w:val="28"/>
        </w:rPr>
        <w:t xml:space="preserve"> </w:t>
      </w:r>
      <w:r w:rsidRPr="00845239">
        <w:rPr>
          <w:sz w:val="28"/>
          <w:szCs w:val="28"/>
        </w:rPr>
        <w:t>(</w:t>
      </w:r>
      <w:r w:rsidRPr="00941CEB">
        <w:rPr>
          <w:i/>
          <w:sz w:val="28"/>
          <w:szCs w:val="28"/>
        </w:rPr>
        <w:t>2,0 điểm</w:t>
      </w:r>
      <w:r w:rsidRPr="00845239">
        <w:rPr>
          <w:sz w:val="28"/>
          <w:szCs w:val="28"/>
        </w:rPr>
        <w:t xml:space="preserve">): Giải phương trình. </w:t>
      </w:r>
    </w:p>
    <w:p w14:paraId="43DBFB91" w14:textId="518F8A30" w:rsidR="00035F50" w:rsidRDefault="00035F50" w:rsidP="00237A28">
      <w:pPr>
        <w:tabs>
          <w:tab w:val="right" w:pos="10822"/>
        </w:tabs>
        <w:spacing w:line="360" w:lineRule="auto"/>
      </w:pPr>
      <w:r w:rsidRPr="00035F50">
        <w:rPr>
          <w:sz w:val="28"/>
          <w:szCs w:val="28"/>
        </w:rPr>
        <w:t xml:space="preserve">       </w:t>
      </w:r>
      <w:r w:rsidR="0010543E" w:rsidRPr="00035F50">
        <w:rPr>
          <w:sz w:val="28"/>
          <w:szCs w:val="28"/>
        </w:rPr>
        <w:t>a)</w:t>
      </w:r>
      <w:r w:rsidR="00237A28">
        <w:t xml:space="preserve"> </w:t>
      </w:r>
      <w:r w:rsidR="0010543E" w:rsidRPr="0019623C">
        <w:rPr>
          <w:position w:val="-12"/>
        </w:rPr>
        <w:object w:dxaOrig="1980" w:dyaOrig="360" w14:anchorId="54398882">
          <v:shape id="_x0000_i1032" type="#_x0000_t75" style="width:98.05pt;height:17.85pt" o:ole="">
            <v:imagedata r:id="rId20" o:title=""/>
          </v:shape>
          <o:OLEObject Type="Embed" ProgID="Equation.DSMT4" ShapeID="_x0000_i1032" DrawAspect="Content" ObjectID="_1709745233" r:id="rId21"/>
        </w:object>
      </w:r>
      <w:r w:rsidR="00237A28">
        <w:t xml:space="preserve">                                          </w:t>
      </w:r>
    </w:p>
    <w:p w14:paraId="39D3569C" w14:textId="424408C7" w:rsidR="00237A28" w:rsidRPr="00845239" w:rsidRDefault="00035F50" w:rsidP="00237A28">
      <w:pPr>
        <w:tabs>
          <w:tab w:val="right" w:pos="10822"/>
        </w:tabs>
        <w:spacing w:line="360" w:lineRule="auto"/>
        <w:rPr>
          <w:i/>
          <w:color w:val="000000"/>
          <w:sz w:val="28"/>
          <w:szCs w:val="28"/>
          <w:lang w:val="sv-SE" w:eastAsia="vi-VN"/>
        </w:rPr>
      </w:pPr>
      <w:r>
        <w:t xml:space="preserve">        </w:t>
      </w:r>
      <w:r w:rsidR="0010543E" w:rsidRPr="0019623C">
        <w:rPr>
          <w:position w:val="-32"/>
        </w:rPr>
        <w:object w:dxaOrig="3960" w:dyaOrig="760" w14:anchorId="3E36B6D9">
          <v:shape id="_x0000_i1033" type="#_x0000_t75" style="width:198.15pt;height:38.3pt" o:ole="">
            <v:imagedata r:id="rId22" o:title=""/>
          </v:shape>
          <o:OLEObject Type="Embed" ProgID="Equation.DSMT4" ShapeID="_x0000_i1033" DrawAspect="Content" ObjectID="_1709745234" r:id="rId23"/>
        </w:object>
      </w:r>
      <w:r w:rsidR="00237A28" w:rsidRPr="00845239">
        <w:rPr>
          <w:sz w:val="28"/>
          <w:szCs w:val="28"/>
        </w:rPr>
        <w:br/>
      </w:r>
      <w:r w:rsidR="00237A28" w:rsidRPr="00845239">
        <w:rPr>
          <w:b/>
          <w:color w:val="000000"/>
          <w:sz w:val="28"/>
          <w:szCs w:val="28"/>
          <w:lang w:val="sv-SE" w:eastAsia="vi-VN"/>
        </w:rPr>
        <w:t>Bài 3</w:t>
      </w:r>
      <w:r w:rsidR="00237A28">
        <w:rPr>
          <w:b/>
          <w:color w:val="000000"/>
          <w:sz w:val="28"/>
          <w:szCs w:val="28"/>
          <w:lang w:val="sv-SE" w:eastAsia="vi-VN"/>
        </w:rPr>
        <w:t xml:space="preserve"> </w:t>
      </w:r>
      <w:r w:rsidR="00237A28">
        <w:rPr>
          <w:i/>
          <w:color w:val="000000"/>
          <w:sz w:val="28"/>
          <w:szCs w:val="28"/>
          <w:lang w:val="sv-SE" w:eastAsia="vi-VN"/>
        </w:rPr>
        <w:t>(</w:t>
      </w:r>
      <w:r w:rsidR="00237A28" w:rsidRPr="00845239">
        <w:rPr>
          <w:i/>
          <w:color w:val="000000"/>
          <w:sz w:val="28"/>
          <w:szCs w:val="28"/>
          <w:lang w:val="sv-SE" w:eastAsia="vi-VN"/>
        </w:rPr>
        <w:t>2</w:t>
      </w:r>
      <w:r w:rsidR="00237A28">
        <w:rPr>
          <w:i/>
          <w:color w:val="000000"/>
          <w:sz w:val="28"/>
          <w:szCs w:val="28"/>
          <w:lang w:val="sv-SE" w:eastAsia="vi-VN"/>
        </w:rPr>
        <w:t>,0</w:t>
      </w:r>
      <w:r w:rsidR="00237A28" w:rsidRPr="00845239">
        <w:rPr>
          <w:i/>
          <w:color w:val="000000"/>
          <w:sz w:val="28"/>
          <w:szCs w:val="28"/>
          <w:lang w:val="sv-SE" w:eastAsia="vi-VN"/>
        </w:rPr>
        <w:t xml:space="preserve"> điểm):</w:t>
      </w:r>
    </w:p>
    <w:p w14:paraId="7BAE7B48" w14:textId="77777777" w:rsidR="00237A28" w:rsidRDefault="00237A28" w:rsidP="00237A28">
      <w:pPr>
        <w:ind w:firstLine="720"/>
        <w:jc w:val="both"/>
        <w:rPr>
          <w:color w:val="000000"/>
          <w:sz w:val="28"/>
          <w:szCs w:val="28"/>
          <w:lang w:val="sv-SE" w:eastAsia="vi-VN"/>
        </w:rPr>
      </w:pPr>
      <w:r w:rsidRPr="00845239">
        <w:rPr>
          <w:color w:val="000000"/>
          <w:sz w:val="28"/>
          <w:szCs w:val="28"/>
          <w:lang w:val="sv-SE" w:eastAsia="vi-VN"/>
        </w:rPr>
        <w:t>Một người đi xe máy từ A</w:t>
      </w:r>
      <w:r w:rsidR="0010543E">
        <w:rPr>
          <w:color w:val="000000"/>
          <w:sz w:val="28"/>
          <w:szCs w:val="28"/>
          <w:lang w:val="sv-SE" w:eastAsia="vi-VN"/>
        </w:rPr>
        <w:t xml:space="preserve"> đến B với vận tốc 30 km/h. Lúc từ B về A</w:t>
      </w:r>
      <w:r w:rsidR="00E520D1">
        <w:rPr>
          <w:color w:val="000000"/>
          <w:sz w:val="28"/>
          <w:szCs w:val="28"/>
          <w:lang w:val="sv-SE" w:eastAsia="vi-VN"/>
        </w:rPr>
        <w:t xml:space="preserve"> người đó</w:t>
      </w:r>
      <w:r w:rsidRPr="00845239">
        <w:rPr>
          <w:color w:val="000000"/>
          <w:sz w:val="28"/>
          <w:szCs w:val="28"/>
          <w:lang w:val="sv-SE" w:eastAsia="vi-VN"/>
        </w:rPr>
        <w:t xml:space="preserve"> đi với vận tốc </w:t>
      </w:r>
      <w:r w:rsidR="00E520D1">
        <w:rPr>
          <w:color w:val="000000"/>
          <w:sz w:val="28"/>
          <w:szCs w:val="28"/>
          <w:lang w:val="sv-SE" w:eastAsia="vi-VN"/>
        </w:rPr>
        <w:t>4</w:t>
      </w:r>
      <w:r w:rsidRPr="00845239">
        <w:rPr>
          <w:color w:val="000000"/>
          <w:sz w:val="28"/>
          <w:szCs w:val="28"/>
          <w:lang w:val="sv-SE" w:eastAsia="vi-VN"/>
        </w:rPr>
        <w:t xml:space="preserve">0 km/h, </w:t>
      </w:r>
      <w:r w:rsidR="00E520D1">
        <w:rPr>
          <w:color w:val="000000"/>
          <w:sz w:val="28"/>
          <w:szCs w:val="28"/>
          <w:lang w:val="sv-SE" w:eastAsia="vi-VN"/>
        </w:rPr>
        <w:t>do đó thời gian về ít hơn thời gian đi là 45 phút</w:t>
      </w:r>
      <w:r w:rsidRPr="00845239">
        <w:rPr>
          <w:color w:val="000000"/>
          <w:sz w:val="28"/>
          <w:szCs w:val="28"/>
          <w:lang w:val="sv-SE" w:eastAsia="vi-VN"/>
        </w:rPr>
        <w:t>. Tính quãng đường AB.</w:t>
      </w:r>
    </w:p>
    <w:p w14:paraId="6FBC6679" w14:textId="77777777" w:rsidR="00CB7A4C" w:rsidRPr="00845239" w:rsidRDefault="00CB7A4C" w:rsidP="00237A28">
      <w:pPr>
        <w:ind w:firstLine="720"/>
        <w:jc w:val="both"/>
        <w:rPr>
          <w:color w:val="000000"/>
          <w:sz w:val="28"/>
          <w:szCs w:val="28"/>
          <w:lang w:val="sv-SE" w:eastAsia="vi-VN"/>
        </w:rPr>
      </w:pPr>
    </w:p>
    <w:p w14:paraId="29B430C3" w14:textId="4B76F904" w:rsidR="00F75D5D" w:rsidRPr="00F75D5D" w:rsidRDefault="00237A28" w:rsidP="00F75D5D">
      <w:pPr>
        <w:rPr>
          <w:color w:val="000000"/>
          <w:sz w:val="28"/>
          <w:szCs w:val="28"/>
          <w:lang w:val="sv-SE" w:eastAsia="vi-VN"/>
        </w:rPr>
      </w:pPr>
      <w:r w:rsidRPr="00845239">
        <w:rPr>
          <w:b/>
          <w:color w:val="000000"/>
          <w:sz w:val="28"/>
          <w:szCs w:val="28"/>
          <w:lang w:val="sv-SE" w:eastAsia="vi-VN"/>
        </w:rPr>
        <w:t>Bài 4</w:t>
      </w:r>
      <w:r>
        <w:rPr>
          <w:b/>
          <w:color w:val="000000"/>
          <w:sz w:val="28"/>
          <w:szCs w:val="28"/>
          <w:lang w:val="sv-SE" w:eastAsia="vi-VN"/>
        </w:rPr>
        <w:t xml:space="preserve"> </w:t>
      </w:r>
      <w:r w:rsidRPr="00845239">
        <w:rPr>
          <w:i/>
          <w:color w:val="000000"/>
          <w:sz w:val="28"/>
          <w:szCs w:val="28"/>
          <w:lang w:val="sv-SE" w:eastAsia="vi-VN"/>
        </w:rPr>
        <w:t>(3,</w:t>
      </w:r>
      <w:r>
        <w:rPr>
          <w:i/>
          <w:color w:val="000000"/>
          <w:sz w:val="28"/>
          <w:szCs w:val="28"/>
          <w:lang w:val="sv-SE" w:eastAsia="vi-VN"/>
        </w:rPr>
        <w:t>5</w:t>
      </w:r>
      <w:r w:rsidRPr="00845239">
        <w:rPr>
          <w:i/>
          <w:color w:val="000000"/>
          <w:sz w:val="28"/>
          <w:szCs w:val="28"/>
          <w:lang w:val="sv-SE" w:eastAsia="vi-VN"/>
        </w:rPr>
        <w:t xml:space="preserve">  điểm):</w:t>
      </w:r>
      <w:r w:rsidRPr="00845239">
        <w:rPr>
          <w:color w:val="000000"/>
          <w:sz w:val="28"/>
          <w:szCs w:val="28"/>
          <w:lang w:val="sv-SE" w:eastAsia="vi-VN"/>
        </w:rPr>
        <w:t xml:space="preserve"> </w:t>
      </w:r>
      <w:r w:rsidR="00F75D5D" w:rsidRPr="00F75D5D">
        <w:rPr>
          <w:color w:val="000000"/>
          <w:sz w:val="28"/>
          <w:szCs w:val="28"/>
          <w:lang w:val="sv-SE" w:eastAsia="vi-VN"/>
        </w:rPr>
        <w:t>Cho tam giác ABC</w:t>
      </w:r>
      <w:r w:rsidR="00C05090">
        <w:rPr>
          <w:color w:val="000000"/>
          <w:sz w:val="28"/>
          <w:szCs w:val="28"/>
          <w:lang w:val="vi-VN" w:eastAsia="vi-VN"/>
        </w:rPr>
        <w:t xml:space="preserve"> vuông tại A</w: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, điểm M là trung điểm của BC. Tia phân giác của  góc </w:t>
      </w:r>
      <w:r w:rsidR="00F75D5D" w:rsidRPr="00FF4B38">
        <w:rPr>
          <w:position w:val="-4"/>
        </w:rPr>
        <w:object w:dxaOrig="660" w:dyaOrig="380" w14:anchorId="54117195">
          <v:shape id="_x0000_i1034" type="#_x0000_t75" style="width:33.2pt;height:18.9pt" o:ole="">
            <v:imagedata r:id="rId24" o:title=""/>
          </v:shape>
          <o:OLEObject Type="Embed" ProgID="Equation.DSMT4" ShapeID="_x0000_i1034" DrawAspect="Content" ObjectID="_1709745235" r:id="rId25"/>
        </w:objec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  cắt AB tại K, tia phân giác của góc </w:t>
      </w:r>
      <w:r w:rsidR="00F75D5D" w:rsidRPr="00FF4B38">
        <w:rPr>
          <w:position w:val="-6"/>
        </w:rPr>
        <w:object w:dxaOrig="680" w:dyaOrig="400" w14:anchorId="3C3F374C">
          <v:shape id="_x0000_i1035" type="#_x0000_t75" style="width:33.7pt;height:20.45pt" o:ole="">
            <v:imagedata r:id="rId26" o:title=""/>
          </v:shape>
          <o:OLEObject Type="Embed" ProgID="Equation.DSMT4" ShapeID="_x0000_i1035" DrawAspect="Content" ObjectID="_1709745236" r:id="rId27"/>
        </w:objec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  cắt AC tại D.</w:t>
      </w:r>
    </w:p>
    <w:p w14:paraId="00BF659C" w14:textId="03F6C859" w:rsidR="00F75D5D" w:rsidRPr="00F75D5D" w:rsidRDefault="00035F50" w:rsidP="00F75D5D">
      <w:pPr>
        <w:rPr>
          <w:color w:val="000000"/>
          <w:sz w:val="28"/>
          <w:szCs w:val="28"/>
          <w:lang w:val="sv-SE" w:eastAsia="vi-VN"/>
        </w:rPr>
      </w:pPr>
      <w:r>
        <w:rPr>
          <w:color w:val="000000"/>
          <w:sz w:val="28"/>
          <w:szCs w:val="28"/>
          <w:lang w:val="sv-SE" w:eastAsia="vi-VN"/>
        </w:rPr>
        <w:t xml:space="preserve">        </w:t>
      </w:r>
      <w:r w:rsidR="00F75D5D">
        <w:rPr>
          <w:color w:val="000000"/>
          <w:sz w:val="28"/>
          <w:szCs w:val="28"/>
          <w:lang w:val="sv-SE" w:eastAsia="vi-VN"/>
        </w:rPr>
        <w:t>1</w:t>
      </w:r>
      <w:r w:rsidR="001B1F86">
        <w:rPr>
          <w:color w:val="000000"/>
          <w:sz w:val="28"/>
          <w:szCs w:val="28"/>
          <w:lang w:val="sv-SE" w:eastAsia="vi-VN"/>
        </w:rPr>
        <w:t>)</w:t>
      </w:r>
      <w:r>
        <w:rPr>
          <w:color w:val="000000"/>
          <w:sz w:val="28"/>
          <w:szCs w:val="28"/>
          <w:lang w:val="sv-SE" w:eastAsia="vi-VN"/>
        </w:rPr>
        <w:t xml:space="preserve"> </w:t>
      </w:r>
      <w:r w:rsidR="001B1F86">
        <w:rPr>
          <w:color w:val="000000"/>
          <w:sz w:val="28"/>
          <w:szCs w:val="28"/>
          <w:lang w:val="sv-SE" w:eastAsia="vi-VN"/>
        </w:rPr>
        <w:t xml:space="preserve">Cho AB = </w:t>
      </w:r>
      <w:r w:rsidR="00E94D13">
        <w:rPr>
          <w:color w:val="000000"/>
          <w:sz w:val="28"/>
          <w:szCs w:val="28"/>
          <w:lang w:val="sv-SE" w:eastAsia="vi-VN"/>
        </w:rPr>
        <w:t>6cm</w:t>
      </w:r>
      <w:r w:rsidR="001B1F86">
        <w:rPr>
          <w:color w:val="000000"/>
          <w:sz w:val="28"/>
          <w:szCs w:val="28"/>
          <w:lang w:val="sv-SE" w:eastAsia="vi-VN"/>
        </w:rPr>
        <w:t xml:space="preserve">, </w:t>
      </w:r>
      <w:r w:rsidR="00C05090">
        <w:rPr>
          <w:color w:val="000000"/>
          <w:sz w:val="28"/>
          <w:szCs w:val="28"/>
          <w:lang w:val="sv-SE" w:eastAsia="vi-VN"/>
        </w:rPr>
        <w:t>AC</w:t>
      </w:r>
      <w:r w:rsidR="001B1F86">
        <w:rPr>
          <w:color w:val="000000"/>
          <w:sz w:val="28"/>
          <w:szCs w:val="28"/>
          <w:lang w:val="sv-SE" w:eastAsia="vi-VN"/>
        </w:rPr>
        <w:t xml:space="preserve"> = </w:t>
      </w:r>
      <w:r w:rsidR="00C05090">
        <w:rPr>
          <w:color w:val="000000"/>
          <w:sz w:val="28"/>
          <w:szCs w:val="28"/>
          <w:lang w:val="sv-SE" w:eastAsia="vi-VN"/>
        </w:rPr>
        <w:t>8</w:t>
      </w:r>
      <w:r w:rsidR="001B1F86">
        <w:rPr>
          <w:color w:val="000000"/>
          <w:sz w:val="28"/>
          <w:szCs w:val="28"/>
          <w:lang w:val="sv-SE" w:eastAsia="vi-VN"/>
        </w:rPr>
        <w:t xml:space="preserve"> cm, </w:t>
      </w:r>
      <w:r w:rsidR="00C05090">
        <w:rPr>
          <w:color w:val="000000"/>
          <w:sz w:val="28"/>
          <w:szCs w:val="28"/>
          <w:lang w:val="sv-SE" w:eastAsia="vi-VN"/>
        </w:rPr>
        <w:t>AM</w:t>
      </w:r>
      <w:r w:rsidR="001B1F86">
        <w:rPr>
          <w:color w:val="000000"/>
          <w:sz w:val="28"/>
          <w:szCs w:val="28"/>
          <w:lang w:val="sv-SE" w:eastAsia="vi-VN"/>
        </w:rPr>
        <w:t xml:space="preserve"> = </w:t>
      </w:r>
      <w:r w:rsidR="00C05090">
        <w:rPr>
          <w:color w:val="000000"/>
          <w:sz w:val="28"/>
          <w:szCs w:val="28"/>
          <w:lang w:val="sv-SE" w:eastAsia="vi-VN"/>
        </w:rPr>
        <w:t>7cm</w:t>
      </w:r>
      <w:r w:rsidR="00F75D5D">
        <w:rPr>
          <w:color w:val="000000"/>
          <w:sz w:val="28"/>
          <w:szCs w:val="28"/>
          <w:lang w:val="sv-SE" w:eastAsia="vi-VN"/>
        </w:rPr>
        <w:t xml:space="preserve"> . Tính </w:t>
      </w:r>
      <w:r w:rsidR="00C05090">
        <w:rPr>
          <w:color w:val="000000"/>
          <w:sz w:val="28"/>
          <w:szCs w:val="28"/>
          <w:lang w:val="sv-SE" w:eastAsia="vi-VN"/>
        </w:rPr>
        <w:t>BC</w:t>
      </w:r>
      <w:r w:rsidR="00C05090">
        <w:rPr>
          <w:color w:val="000000"/>
          <w:sz w:val="28"/>
          <w:szCs w:val="28"/>
          <w:lang w:val="vi-VN" w:eastAsia="vi-VN"/>
        </w:rPr>
        <w:t xml:space="preserve">, </w:t>
      </w:r>
      <w:r w:rsidR="00F75D5D">
        <w:rPr>
          <w:color w:val="000000"/>
          <w:sz w:val="28"/>
          <w:szCs w:val="28"/>
          <w:lang w:val="sv-SE" w:eastAsia="vi-VN"/>
        </w:rPr>
        <w:t>AK, BK</w: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 </w:t>
      </w:r>
      <w:r w:rsidR="001C342C">
        <w:rPr>
          <w:color w:val="000000"/>
          <w:sz w:val="28"/>
          <w:szCs w:val="28"/>
          <w:lang w:val="sv-SE" w:eastAsia="vi-VN"/>
        </w:rPr>
        <w:t>.</w:t>
      </w:r>
    </w:p>
    <w:p w14:paraId="49A9D110" w14:textId="260857A6" w:rsidR="00F75D5D" w:rsidRDefault="00035F50" w:rsidP="00F75D5D">
      <w:r>
        <w:rPr>
          <w:color w:val="000000"/>
          <w:sz w:val="28"/>
          <w:szCs w:val="28"/>
          <w:lang w:val="sv-SE" w:eastAsia="vi-VN"/>
        </w:rPr>
        <w:t xml:space="preserve">        </w:t>
      </w:r>
      <w:r w:rsidR="00F75D5D">
        <w:rPr>
          <w:color w:val="000000"/>
          <w:sz w:val="28"/>
          <w:szCs w:val="28"/>
          <w:lang w:val="sv-SE" w:eastAsia="vi-VN"/>
        </w:rPr>
        <w:t>2</w:t>
      </w:r>
      <w:r>
        <w:rPr>
          <w:color w:val="000000"/>
          <w:sz w:val="28"/>
          <w:szCs w:val="28"/>
          <w:lang w:val="sv-SE" w:eastAsia="vi-VN"/>
        </w:rPr>
        <w:t xml:space="preserve">) </w: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Chứng minh   </w:t>
      </w:r>
      <w:r w:rsidR="00F75D5D" w:rsidRPr="00FF4B38">
        <w:rPr>
          <w:position w:val="-28"/>
        </w:rPr>
        <w:object w:dxaOrig="1320" w:dyaOrig="720" w14:anchorId="6039341A">
          <v:shape id="_x0000_i1036" type="#_x0000_t75" style="width:65.85pt;height:36.75pt" o:ole="">
            <v:imagedata r:id="rId28" o:title=""/>
          </v:shape>
          <o:OLEObject Type="Embed" ProgID="Equation.DSMT4" ShapeID="_x0000_i1036" DrawAspect="Content" ObjectID="_1709745237" r:id="rId29"/>
        </w:object>
      </w:r>
      <w:r w:rsidR="001B1F86">
        <w:t>.</w:t>
      </w:r>
    </w:p>
    <w:p w14:paraId="12C61FEB" w14:textId="0B36776A" w:rsidR="00F75D5D" w:rsidRPr="00F75D5D" w:rsidRDefault="00035F50" w:rsidP="00F75D5D">
      <w:pPr>
        <w:rPr>
          <w:color w:val="000000"/>
          <w:sz w:val="28"/>
          <w:szCs w:val="28"/>
          <w:lang w:val="sv-SE" w:eastAsia="vi-VN"/>
        </w:rPr>
      </w:pPr>
      <w:r>
        <w:rPr>
          <w:color w:val="000000"/>
          <w:sz w:val="28"/>
          <w:szCs w:val="28"/>
          <w:lang w:val="sv-SE" w:eastAsia="vi-VN"/>
        </w:rPr>
        <w:t xml:space="preserve">        3) </w:t>
      </w:r>
      <w:r w:rsidR="00F75D5D">
        <w:rPr>
          <w:color w:val="000000"/>
          <w:sz w:val="28"/>
          <w:szCs w:val="28"/>
          <w:lang w:val="sv-SE" w:eastAsia="vi-VN"/>
        </w:rPr>
        <w:t xml:space="preserve">Chứng minh </w:t>
      </w:r>
      <w:r w:rsidR="00F75D5D" w:rsidRPr="00F75D5D">
        <w:rPr>
          <w:color w:val="000000"/>
          <w:sz w:val="28"/>
          <w:szCs w:val="28"/>
          <w:lang w:val="sv-SE" w:eastAsia="vi-VN"/>
        </w:rPr>
        <w:t xml:space="preserve"> DK // BC</w:t>
      </w:r>
      <w:r w:rsidR="001B1F86">
        <w:rPr>
          <w:color w:val="000000"/>
          <w:sz w:val="28"/>
          <w:szCs w:val="28"/>
          <w:lang w:val="sv-SE" w:eastAsia="vi-VN"/>
        </w:rPr>
        <w:t>.</w:t>
      </w:r>
    </w:p>
    <w:p w14:paraId="55C335CA" w14:textId="77777777" w:rsidR="00E520D1" w:rsidRPr="00F75D5D" w:rsidRDefault="00E520D1" w:rsidP="00F75D5D">
      <w:pPr>
        <w:rPr>
          <w:color w:val="000000"/>
          <w:sz w:val="28"/>
          <w:szCs w:val="28"/>
          <w:lang w:val="sv-SE" w:eastAsia="vi-VN"/>
        </w:rPr>
      </w:pPr>
    </w:p>
    <w:p w14:paraId="3CF361CC" w14:textId="77777777" w:rsidR="00237A28" w:rsidRDefault="00237A28" w:rsidP="00237A28">
      <w:pPr>
        <w:rPr>
          <w:sz w:val="28"/>
          <w:szCs w:val="28"/>
        </w:rPr>
      </w:pPr>
      <w:r w:rsidRPr="00845239">
        <w:rPr>
          <w:b/>
          <w:bCs/>
          <w:sz w:val="28"/>
          <w:szCs w:val="28"/>
          <w:lang w:val="pt-BR"/>
        </w:rPr>
        <w:t>Bài 5</w:t>
      </w:r>
      <w:r w:rsidR="007A2EBA">
        <w:rPr>
          <w:b/>
          <w:bCs/>
          <w:sz w:val="28"/>
          <w:szCs w:val="28"/>
          <w:lang w:val="pt-BR"/>
        </w:rPr>
        <w:t xml:space="preserve"> </w:t>
      </w:r>
      <w:r w:rsidR="007A2EBA">
        <w:rPr>
          <w:sz w:val="28"/>
          <w:szCs w:val="28"/>
          <w:lang w:val="pt-BR"/>
        </w:rPr>
        <w:t>(</w:t>
      </w:r>
      <w:r w:rsidRPr="00845239">
        <w:rPr>
          <w:sz w:val="28"/>
          <w:szCs w:val="28"/>
          <w:lang w:val="pt-BR"/>
        </w:rPr>
        <w:t xml:space="preserve">0,5 điểm): </w:t>
      </w:r>
      <w:r w:rsidR="00E520D1">
        <w:rPr>
          <w:sz w:val="28"/>
          <w:szCs w:val="28"/>
          <w:lang w:val="nb-NO"/>
        </w:rPr>
        <w:t>Giải phương trình:</w:t>
      </w:r>
    </w:p>
    <w:p w14:paraId="44C10F65" w14:textId="77777777" w:rsidR="00BD47AB" w:rsidRDefault="00237A28" w:rsidP="00BD47AB">
      <w:pPr>
        <w:jc w:val="center"/>
      </w:pPr>
      <w:r w:rsidRPr="00845239">
        <w:rPr>
          <w:sz w:val="28"/>
          <w:szCs w:val="28"/>
        </w:rPr>
        <w:br/>
      </w:r>
      <w:r w:rsidR="007A2EBA" w:rsidRPr="0019623C">
        <w:rPr>
          <w:position w:val="-6"/>
        </w:rPr>
        <w:object w:dxaOrig="2460" w:dyaOrig="360" w14:anchorId="0D90ACF4">
          <v:shape id="_x0000_i1037" type="#_x0000_t75" style="width:123.05pt;height:17.85pt" o:ole="">
            <v:imagedata r:id="rId30" o:title=""/>
          </v:shape>
          <o:OLEObject Type="Embed" ProgID="Equation.DSMT4" ShapeID="_x0000_i1037" DrawAspect="Content" ObjectID="_1709745238" r:id="rId31"/>
        </w:object>
      </w:r>
    </w:p>
    <w:p w14:paraId="56D7E66C" w14:textId="06534D17" w:rsidR="001E7169" w:rsidRPr="00035F50" w:rsidRDefault="007A2EBA" w:rsidP="00BD47AB">
      <w:pPr>
        <w:jc w:val="center"/>
      </w:pPr>
      <w:r>
        <w:rPr>
          <w:sz w:val="28"/>
          <w:szCs w:val="28"/>
        </w:rPr>
        <w:t xml:space="preserve"> </w:t>
      </w:r>
    </w:p>
    <w:p w14:paraId="557762CF" w14:textId="33AF97D3" w:rsidR="00237A28" w:rsidRPr="001E7169" w:rsidRDefault="001E7169" w:rsidP="001E7169">
      <w:pPr>
        <w:jc w:val="center"/>
        <w:rPr>
          <w:sz w:val="28"/>
          <w:szCs w:val="28"/>
        </w:rPr>
      </w:pPr>
      <w:r w:rsidRPr="009A40A5">
        <w:rPr>
          <w:sz w:val="28"/>
          <w:szCs w:val="28"/>
        </w:rPr>
        <w:t>----------------Hết-----------------</w:t>
      </w:r>
    </w:p>
    <w:tbl>
      <w:tblPr>
        <w:tblW w:w="10140" w:type="dxa"/>
        <w:tblInd w:w="-150" w:type="dxa"/>
        <w:tblLook w:val="01E0" w:firstRow="1" w:lastRow="1" w:firstColumn="1" w:lastColumn="1" w:noHBand="0" w:noVBand="0"/>
      </w:tblPr>
      <w:tblGrid>
        <w:gridCol w:w="1023"/>
        <w:gridCol w:w="914"/>
        <w:gridCol w:w="2559"/>
        <w:gridCol w:w="4693"/>
        <w:gridCol w:w="454"/>
        <w:gridCol w:w="497"/>
      </w:tblGrid>
      <w:tr w:rsidR="00237A28" w:rsidRPr="00845239" w14:paraId="2D0187F2" w14:textId="77777777" w:rsidTr="00035F50">
        <w:trPr>
          <w:gridAfter w:val="1"/>
          <w:wAfter w:w="497" w:type="dxa"/>
          <w:trHeight w:val="144"/>
        </w:trPr>
        <w:tc>
          <w:tcPr>
            <w:tcW w:w="4496" w:type="dxa"/>
            <w:gridSpan w:val="3"/>
          </w:tcPr>
          <w:p w14:paraId="6016810E" w14:textId="77777777" w:rsidR="00237A28" w:rsidRPr="00845239" w:rsidRDefault="00237A28" w:rsidP="0019623C">
            <w:pPr>
              <w:spacing w:line="276" w:lineRule="auto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lastRenderedPageBreak/>
              <w:t>TRƯỜNG THCS KHƯƠNG ĐÌNH</w:t>
            </w:r>
          </w:p>
          <w:p w14:paraId="5A61D877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NĂM HỌC 202</w:t>
            </w:r>
            <w:r>
              <w:rPr>
                <w:rFonts w:eastAsia="Calibri"/>
                <w:b/>
                <w:sz w:val="28"/>
                <w:szCs w:val="28"/>
              </w:rPr>
              <w:t>1</w:t>
            </w:r>
            <w:r w:rsidRPr="00845239">
              <w:rPr>
                <w:rFonts w:eastAsia="Calibri"/>
                <w:b/>
                <w:sz w:val="28"/>
                <w:szCs w:val="28"/>
              </w:rPr>
              <w:t>-202</w:t>
            </w:r>
            <w:r>
              <w:rPr>
                <w:rFonts w:eastAsia="Calibri"/>
                <w:b/>
                <w:sz w:val="28"/>
                <w:szCs w:val="28"/>
              </w:rPr>
              <w:t>2</w:t>
            </w:r>
          </w:p>
          <w:p w14:paraId="76BA3A06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ĐỀ</w:t>
            </w:r>
            <w:r w:rsidR="006F3478">
              <w:rPr>
                <w:rFonts w:eastAsia="Calibri"/>
                <w:b/>
                <w:sz w:val="28"/>
                <w:szCs w:val="28"/>
              </w:rPr>
              <w:t xml:space="preserve"> 2</w:t>
            </w:r>
          </w:p>
          <w:p w14:paraId="6150EE7D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 xml:space="preserve">                            </w:t>
            </w:r>
          </w:p>
        </w:tc>
        <w:tc>
          <w:tcPr>
            <w:tcW w:w="5147" w:type="dxa"/>
            <w:gridSpan w:val="2"/>
          </w:tcPr>
          <w:p w14:paraId="78DA2A6B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HƯỚNG DẪN CHẤM ĐỀ KIỂM TRA GIỮA HỌC KỲ II LỚP 8</w:t>
            </w:r>
          </w:p>
          <w:p w14:paraId="649A321F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i/>
                <w:sz w:val="28"/>
                <w:szCs w:val="28"/>
              </w:rPr>
            </w:pPr>
            <w:r w:rsidRPr="00845239">
              <w:rPr>
                <w:rFonts w:eastAsia="Calibri"/>
                <w:b/>
                <w:i/>
                <w:sz w:val="28"/>
                <w:szCs w:val="28"/>
              </w:rPr>
              <w:t xml:space="preserve">     Môn kiểm tra:   </w:t>
            </w:r>
            <w:r w:rsidRPr="00845239">
              <w:rPr>
                <w:rFonts w:eastAsia="Calibri"/>
                <w:sz w:val="28"/>
                <w:szCs w:val="28"/>
              </w:rPr>
              <w:t>TOÁN</w:t>
            </w:r>
            <w:r w:rsidRPr="00845239">
              <w:rPr>
                <w:rFonts w:eastAsia="Calibri"/>
                <w:b/>
                <w:i/>
                <w:sz w:val="28"/>
                <w:szCs w:val="28"/>
              </w:rPr>
              <w:t xml:space="preserve">  </w:t>
            </w:r>
          </w:p>
          <w:p w14:paraId="0A81B4CB" w14:textId="77777777" w:rsidR="00237A28" w:rsidRPr="00845239" w:rsidRDefault="00237A28" w:rsidP="0019623C">
            <w:pPr>
              <w:spacing w:line="276" w:lineRule="auto"/>
              <w:jc w:val="center"/>
              <w:rPr>
                <w:rFonts w:eastAsia="Calibri"/>
                <w:b/>
                <w:i/>
                <w:sz w:val="28"/>
                <w:szCs w:val="28"/>
              </w:rPr>
            </w:pPr>
            <w:r w:rsidRPr="00845239">
              <w:rPr>
                <w:rFonts w:eastAsia="Calibri"/>
                <w:b/>
                <w:i/>
                <w:sz w:val="28"/>
                <w:szCs w:val="28"/>
              </w:rPr>
              <w:t>Thời gian kiểm tra: 90 phút</w:t>
            </w:r>
          </w:p>
        </w:tc>
      </w:tr>
      <w:tr w:rsidR="00237A28" w:rsidRPr="00845239" w14:paraId="1F0BA3C1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4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90B3C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Bài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0B8BD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Câu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C107E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Hướng dẫn chấm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915F8D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Điểm</w:t>
            </w:r>
          </w:p>
        </w:tc>
      </w:tr>
      <w:tr w:rsidR="00237A28" w:rsidRPr="00845239" w14:paraId="454315EA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0"/>
        </w:trPr>
        <w:tc>
          <w:tcPr>
            <w:tcW w:w="10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95DC96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1</w:t>
            </w:r>
          </w:p>
          <w:p w14:paraId="3C3C262F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(2đ)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19BAF" w14:textId="69B5F83B" w:rsidR="00237A28" w:rsidRPr="00845239" w:rsidRDefault="00BD47AB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</w:t>
            </w:r>
          </w:p>
          <w:p w14:paraId="6F0E74C5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,5đ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28E7F" w14:textId="77777777" w:rsidR="00237A28" w:rsidRPr="00845239" w:rsidRDefault="006F3478" w:rsidP="0019623C">
            <w:pPr>
              <w:tabs>
                <w:tab w:val="left" w:pos="6270"/>
              </w:tabs>
              <w:spacing w:after="200" w:line="276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 Thay</w:t>
            </w:r>
            <w:r w:rsidR="00237A28" w:rsidRPr="00845239">
              <w:rPr>
                <w:rFonts w:eastAsia="Calibri"/>
                <w:sz w:val="28"/>
                <w:szCs w:val="28"/>
              </w:rPr>
              <w:t xml:space="preserve"> </w:t>
            </w:r>
            <w:r w:rsidR="006F47BF" w:rsidRPr="0019623C">
              <w:rPr>
                <w:position w:val="-6"/>
              </w:rPr>
              <w:object w:dxaOrig="780" w:dyaOrig="300" w14:anchorId="0247C883">
                <v:shape id="_x0000_i1038" type="#_x0000_t75" style="width:38.8pt;height:14.8pt" o:ole="">
                  <v:imagedata r:id="rId16" o:title=""/>
                </v:shape>
                <o:OLEObject Type="Embed" ProgID="Equation.DSMT4" ShapeID="_x0000_i1038" DrawAspect="Content" ObjectID="_1709745239" r:id="rId32"/>
              </w:object>
            </w:r>
            <w:r w:rsidR="006F47BF">
              <w:t xml:space="preserve"> </w:t>
            </w:r>
            <w:r w:rsidR="00237A28" w:rsidRPr="00845239">
              <w:rPr>
                <w:rFonts w:eastAsia="Calibri"/>
                <w:sz w:val="28"/>
                <w:szCs w:val="28"/>
              </w:rPr>
              <w:t>(</w:t>
            </w:r>
            <w:proofErr w:type="gramStart"/>
            <w:r w:rsidR="00237A28" w:rsidRPr="00845239">
              <w:rPr>
                <w:rFonts w:eastAsia="Calibri"/>
                <w:sz w:val="28"/>
                <w:szCs w:val="28"/>
              </w:rPr>
              <w:t>tmđk)  thay</w:t>
            </w:r>
            <w:proofErr w:type="gramEnd"/>
            <w:r w:rsidR="00237A28" w:rsidRPr="00845239">
              <w:rPr>
                <w:rFonts w:eastAsia="Calibri"/>
                <w:sz w:val="28"/>
                <w:szCs w:val="28"/>
              </w:rPr>
              <w:t xml:space="preserve">  vào biểu thứ</w:t>
            </w:r>
            <w:r w:rsidR="006F47BF">
              <w:rPr>
                <w:rFonts w:eastAsia="Calibri"/>
                <w:sz w:val="28"/>
                <w:szCs w:val="28"/>
              </w:rPr>
              <w:t>c B</w:t>
            </w:r>
            <w:r w:rsidR="00237A28" w:rsidRPr="00845239">
              <w:rPr>
                <w:rFonts w:eastAsia="Calibri"/>
                <w:sz w:val="28"/>
                <w:szCs w:val="28"/>
              </w:rPr>
              <w:t xml:space="preserve"> ta có:</w:t>
            </w:r>
          </w:p>
          <w:p w14:paraId="2F416B64" w14:textId="77777777" w:rsidR="00237A28" w:rsidRDefault="006C613A" w:rsidP="006F47BF">
            <w:pPr>
              <w:tabs>
                <w:tab w:val="left" w:pos="6270"/>
              </w:tabs>
              <w:spacing w:after="200" w:line="276" w:lineRule="auto"/>
            </w:pPr>
            <w:r w:rsidRPr="0019623C">
              <w:rPr>
                <w:position w:val="-32"/>
              </w:rPr>
              <w:object w:dxaOrig="2700" w:dyaOrig="760" w14:anchorId="16E40217">
                <v:shape id="_x0000_i1039" type="#_x0000_t75" style="width:134.8pt;height:38.3pt" o:ole="">
                  <v:imagedata r:id="rId33" o:title=""/>
                </v:shape>
                <o:OLEObject Type="Embed" ProgID="Equation.DSMT4" ShapeID="_x0000_i1039" DrawAspect="Content" ObjectID="_1709745240" r:id="rId34"/>
              </w:object>
            </w:r>
          </w:p>
          <w:p w14:paraId="7BC19937" w14:textId="77777777" w:rsidR="006F47BF" w:rsidRPr="00845239" w:rsidRDefault="006F47BF" w:rsidP="006F47BF">
            <w:pPr>
              <w:tabs>
                <w:tab w:val="left" w:pos="6270"/>
              </w:tabs>
              <w:spacing w:after="200" w:line="276" w:lineRule="auto"/>
              <w:rPr>
                <w:rFonts w:eastAsia="Calibri"/>
                <w:sz w:val="28"/>
                <w:szCs w:val="28"/>
              </w:rPr>
            </w:pPr>
            <w:r>
              <w:t xml:space="preserve">Vậy B = </w:t>
            </w:r>
            <w:r w:rsidR="006C613A" w:rsidRPr="0019623C">
              <w:rPr>
                <w:position w:val="-28"/>
              </w:rPr>
              <w:object w:dxaOrig="240" w:dyaOrig="720" w14:anchorId="4430DE2F">
                <v:shape id="_x0000_i1040" type="#_x0000_t75" style="width:11.25pt;height:36.75pt" o:ole="">
                  <v:imagedata r:id="rId35" o:title=""/>
                </v:shape>
                <o:OLEObject Type="Embed" ProgID="Equation.DSMT4" ShapeID="_x0000_i1040" DrawAspect="Content" ObjectID="_1709745241" r:id="rId36"/>
              </w:object>
            </w:r>
            <w:r>
              <w:t xml:space="preserve"> khi x = - 3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FD488" w14:textId="77777777" w:rsidR="00237A28" w:rsidRPr="00845239" w:rsidRDefault="00237A28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 xml:space="preserve"> 0,25</w:t>
            </w:r>
          </w:p>
          <w:p w14:paraId="5929417E" w14:textId="77777777" w:rsidR="006F47BF" w:rsidRDefault="006F47BF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1EC261AE" w14:textId="77777777" w:rsidR="006F47BF" w:rsidRDefault="006F47BF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222A2110" w14:textId="77777777" w:rsidR="00237A28" w:rsidRPr="00845239" w:rsidRDefault="00237A28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</w:tc>
      </w:tr>
      <w:tr w:rsidR="00237A28" w:rsidRPr="00845239" w14:paraId="513EF028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655"/>
        </w:trPr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AC8734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B9D86" w14:textId="05CEF609" w:rsidR="00237A28" w:rsidRPr="00845239" w:rsidRDefault="00BD47AB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</w:t>
            </w:r>
          </w:p>
          <w:p w14:paraId="6066EA08" w14:textId="37B04D75" w:rsidR="00237A28" w:rsidRPr="00845239" w:rsidRDefault="00BD47AB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(</w:t>
            </w:r>
            <w:r w:rsidR="00FF6706">
              <w:rPr>
                <w:rFonts w:eastAsia="Calibri"/>
                <w:sz w:val="28"/>
                <w:szCs w:val="28"/>
              </w:rPr>
              <w:t>1</w:t>
            </w:r>
            <w:r>
              <w:rPr>
                <w:rFonts w:eastAsia="Calibri"/>
                <w:sz w:val="28"/>
                <w:szCs w:val="28"/>
              </w:rPr>
              <w:t>đ)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2D1244" w14:textId="14D42933" w:rsidR="00237A28" w:rsidRPr="00333FE3" w:rsidRDefault="00570E5C" w:rsidP="00333FE3">
            <w:pPr>
              <w:tabs>
                <w:tab w:val="left" w:pos="6270"/>
              </w:tabs>
              <w:spacing w:after="200" w:line="276" w:lineRule="auto"/>
            </w:pPr>
            <w:r w:rsidRPr="00AF4516">
              <w:rPr>
                <w:position w:val="-234"/>
              </w:rPr>
              <w:object w:dxaOrig="6440" w:dyaOrig="4819" w14:anchorId="2827AAE7">
                <v:shape id="_x0000_i1041" type="#_x0000_t75" style="width:321.7pt;height:240.5pt" o:ole="">
                  <v:imagedata r:id="rId37" o:title=""/>
                </v:shape>
                <o:OLEObject Type="Embed" ProgID="Equation.DSMT4" ShapeID="_x0000_i1041" DrawAspect="Content" ObjectID="_1709745242" r:id="rId38"/>
              </w:object>
            </w:r>
            <w:r w:rsidR="00333FE3">
              <w:t xml:space="preserve">     Vậy M = </w:t>
            </w:r>
            <w:r w:rsidR="006C613A" w:rsidRPr="0019623C">
              <w:rPr>
                <w:position w:val="-28"/>
              </w:rPr>
              <w:object w:dxaOrig="660" w:dyaOrig="720" w14:anchorId="27C4EAD1">
                <v:shape id="_x0000_i1042" type="#_x0000_t75" style="width:33.2pt;height:36.75pt" o:ole="">
                  <v:imagedata r:id="rId39" o:title=""/>
                </v:shape>
                <o:OLEObject Type="Embed" ProgID="Equation.DSMT4" ShapeID="_x0000_i1042" DrawAspect="Content" ObjectID="_1709745243" r:id="rId40"/>
              </w:object>
            </w:r>
            <w:r w:rsidR="006C613A">
              <w:t xml:space="preserve"> với</w:t>
            </w:r>
            <w:r w:rsidR="00237A28">
              <w:t xml:space="preserve"> </w:t>
            </w:r>
            <w:r w:rsidR="00333FE3" w:rsidRPr="00AA0273">
              <w:rPr>
                <w:position w:val="-6"/>
              </w:rPr>
              <w:object w:dxaOrig="780" w:dyaOrig="300" w14:anchorId="48711ABC">
                <v:shape id="_x0000_i1043" type="#_x0000_t75" style="width:38.8pt;height:14.8pt" o:ole="">
                  <v:imagedata r:id="rId12" o:title=""/>
                </v:shape>
                <o:OLEObject Type="Embed" ProgID="Equation.DSMT4" ShapeID="_x0000_i1043" DrawAspect="Content" ObjectID="_1709745244" r:id="rId41"/>
              </w:object>
            </w:r>
            <w:r w:rsidR="00333FE3">
              <w:t xml:space="preserve">, </w:t>
            </w:r>
            <w:r w:rsidR="00DB379E" w:rsidRPr="00AF4516">
              <w:rPr>
                <w:position w:val="-26"/>
              </w:rPr>
              <w:object w:dxaOrig="820" w:dyaOrig="700" w14:anchorId="2CE86B46">
                <v:shape id="_x0000_i1044" type="#_x0000_t75" style="width:41.35pt;height:35.25pt" o:ole="">
                  <v:imagedata r:id="rId42" o:title=""/>
                </v:shape>
                <o:OLEObject Type="Embed" ProgID="Equation.DSMT4" ShapeID="_x0000_i1044" DrawAspect="Content" ObjectID="_1709745245" r:id="rId43"/>
              </w:objec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2A0FB" w14:textId="46674EFE" w:rsidR="00237A28" w:rsidRDefault="006C613A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,</w:t>
            </w:r>
            <w:r w:rsidR="00BD47AB">
              <w:rPr>
                <w:rFonts w:eastAsia="Calibri"/>
                <w:sz w:val="28"/>
                <w:szCs w:val="28"/>
              </w:rPr>
              <w:t>2</w:t>
            </w:r>
            <w:r>
              <w:rPr>
                <w:rFonts w:eastAsia="Calibri"/>
                <w:sz w:val="28"/>
                <w:szCs w:val="28"/>
              </w:rPr>
              <w:t>5</w:t>
            </w:r>
          </w:p>
          <w:p w14:paraId="044E2E6F" w14:textId="77777777" w:rsidR="00BD47AB" w:rsidRPr="00845239" w:rsidRDefault="00BD47AB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440376DC" w14:textId="1F7EB6A1" w:rsidR="00237A28" w:rsidRDefault="00237A28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,25</w:t>
            </w:r>
          </w:p>
          <w:p w14:paraId="5B30F8EF" w14:textId="77777777" w:rsidR="00BD47AB" w:rsidRPr="00845239" w:rsidRDefault="00BD47AB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</w:p>
          <w:p w14:paraId="53F3BBF9" w14:textId="00CACD62" w:rsidR="00237A28" w:rsidRDefault="00237A28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7F35D2EF" w14:textId="77777777" w:rsidR="00BD47AB" w:rsidRPr="00845239" w:rsidRDefault="00BD47AB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</w:p>
          <w:p w14:paraId="487F286E" w14:textId="77777777" w:rsidR="00237A28" w:rsidRPr="00845239" w:rsidRDefault="00237A28" w:rsidP="0019623C">
            <w:pPr>
              <w:spacing w:after="200" w:line="360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</w:tc>
      </w:tr>
      <w:tr w:rsidR="00FF6706" w:rsidRPr="00845239" w14:paraId="423BF796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655"/>
        </w:trPr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901375" w14:textId="77777777" w:rsidR="00FF6706" w:rsidRPr="00845239" w:rsidRDefault="00FF6706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7630C" w14:textId="01B27B3B" w:rsidR="00FF6706" w:rsidRPr="00845239" w:rsidRDefault="00BD47AB" w:rsidP="00FF6706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3</w:t>
            </w:r>
            <w:r w:rsidR="00FF6706">
              <w:rPr>
                <w:rFonts w:eastAsia="Calibri"/>
                <w:sz w:val="28"/>
                <w:szCs w:val="28"/>
              </w:rPr>
              <w:t xml:space="preserve"> (0,5)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2B3A6" w14:textId="0340F594" w:rsidR="007B2395" w:rsidRPr="004A529E" w:rsidRDefault="00DB379E" w:rsidP="00BD47AB">
            <w:pPr>
              <w:tabs>
                <w:tab w:val="left" w:pos="6270"/>
              </w:tabs>
              <w:spacing w:after="200" w:line="276" w:lineRule="auto"/>
            </w:pPr>
            <w:r>
              <w:t xml:space="preserve">Có </w:t>
            </w:r>
            <w:r w:rsidR="007B2395">
              <w:t>M =</w:t>
            </w:r>
            <w:r w:rsidR="007B2395" w:rsidRPr="0019623C">
              <w:rPr>
                <w:position w:val="-28"/>
              </w:rPr>
              <w:object w:dxaOrig="660" w:dyaOrig="720" w14:anchorId="54DA1F89">
                <v:shape id="_x0000_i1045" type="#_x0000_t75" style="width:33.2pt;height:36.75pt" o:ole="">
                  <v:imagedata r:id="rId39" o:title=""/>
                </v:shape>
                <o:OLEObject Type="Embed" ProgID="Equation.DSMT4" ShapeID="_x0000_i1045" DrawAspect="Content" ObjectID="_1709745246" r:id="rId44"/>
              </w:object>
            </w:r>
            <w:r w:rsidR="007B2395">
              <w:t xml:space="preserve"> với </w:t>
            </w:r>
            <w:r w:rsidR="007B2395" w:rsidRPr="00AA0273">
              <w:rPr>
                <w:position w:val="-6"/>
              </w:rPr>
              <w:object w:dxaOrig="780" w:dyaOrig="300" w14:anchorId="4EF8ACED">
                <v:shape id="_x0000_i1046" type="#_x0000_t75" style="width:38.8pt;height:14.8pt" o:ole="">
                  <v:imagedata r:id="rId12" o:title=""/>
                </v:shape>
                <o:OLEObject Type="Embed" ProgID="Equation.DSMT4" ShapeID="_x0000_i1046" DrawAspect="Content" ObjectID="_1709745247" r:id="rId45"/>
              </w:object>
            </w:r>
            <w:r w:rsidR="007B2395">
              <w:t xml:space="preserve">, </w:t>
            </w:r>
            <w:r w:rsidRPr="00AF4516">
              <w:rPr>
                <w:position w:val="-26"/>
              </w:rPr>
              <w:object w:dxaOrig="820" w:dyaOrig="700" w14:anchorId="5174A73F">
                <v:shape id="_x0000_i1047" type="#_x0000_t75" style="width:41.35pt;height:35.25pt" o:ole="">
                  <v:imagedata r:id="rId46" o:title=""/>
                </v:shape>
                <o:OLEObject Type="Embed" ProgID="Equation.DSMT4" ShapeID="_x0000_i1047" DrawAspect="Content" ObjectID="_1709745248" r:id="rId47"/>
              </w:object>
            </w:r>
          </w:p>
          <w:p w14:paraId="1822C797" w14:textId="77777777" w:rsidR="007B2395" w:rsidRDefault="007B2395" w:rsidP="00333FE3">
            <w:pPr>
              <w:tabs>
                <w:tab w:val="left" w:pos="6270"/>
              </w:tabs>
              <w:spacing w:after="200" w:line="276" w:lineRule="auto"/>
            </w:pPr>
            <w:r w:rsidRPr="00FF4B38">
              <w:rPr>
                <w:position w:val="-54"/>
              </w:rPr>
              <w:object w:dxaOrig="1740" w:dyaOrig="1560" w14:anchorId="1580E13A">
                <v:shape id="_x0000_i1048" type="#_x0000_t75" style="width:86.8pt;height:78.15pt" o:ole="">
                  <v:imagedata r:id="rId48" o:title=""/>
                </v:shape>
                <o:OLEObject Type="Embed" ProgID="Equation.DSMT4" ShapeID="_x0000_i1048" DrawAspect="Content" ObjectID="_1709745249" r:id="rId49"/>
              </w:object>
            </w:r>
          </w:p>
          <w:p w14:paraId="094FAEFF" w14:textId="77777777" w:rsidR="004A529E" w:rsidRPr="0019623C" w:rsidRDefault="004A529E" w:rsidP="00333FE3">
            <w:pPr>
              <w:tabs>
                <w:tab w:val="left" w:pos="6270"/>
              </w:tabs>
              <w:spacing w:after="200" w:line="276" w:lineRule="auto"/>
            </w:pPr>
            <w:r>
              <w:t xml:space="preserve">Vậy để </w:t>
            </w:r>
            <w:r w:rsidRPr="00FF4B38">
              <w:rPr>
                <w:position w:val="-26"/>
              </w:rPr>
              <w:object w:dxaOrig="820" w:dyaOrig="700" w14:anchorId="0C4D1928">
                <v:shape id="_x0000_i1049" type="#_x0000_t75" style="width:41.35pt;height:35.25pt" o:ole="">
                  <v:imagedata r:id="rId18" o:title=""/>
                </v:shape>
                <o:OLEObject Type="Embed" ProgID="Equation.DSMT4" ShapeID="_x0000_i1049" DrawAspect="Content" ObjectID="_1709745250" r:id="rId50"/>
              </w:object>
            </w:r>
            <w:r>
              <w:t xml:space="preserve"> khi x = 6.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91685" w14:textId="77777777" w:rsidR="00FF6706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lastRenderedPageBreak/>
              <w:t>0,25</w:t>
            </w:r>
          </w:p>
          <w:p w14:paraId="7EE1DAC2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39923AA4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39E06A4A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715A6203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336EF1B8" w14:textId="77777777" w:rsidR="007B2395" w:rsidRDefault="007B2395" w:rsidP="0019623C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,25</w:t>
            </w:r>
          </w:p>
        </w:tc>
      </w:tr>
      <w:tr w:rsidR="00237A28" w:rsidRPr="00845239" w14:paraId="7A25E920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30"/>
        </w:trPr>
        <w:tc>
          <w:tcPr>
            <w:tcW w:w="10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603DF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lastRenderedPageBreak/>
              <w:t>2</w:t>
            </w:r>
          </w:p>
          <w:p w14:paraId="431F3556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(2đ)</w:t>
            </w:r>
          </w:p>
        </w:tc>
        <w:tc>
          <w:tcPr>
            <w:tcW w:w="91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E0E58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a</w:t>
            </w:r>
          </w:p>
          <w:p w14:paraId="1089013E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(</w:t>
            </w:r>
            <w:r>
              <w:rPr>
                <w:rFonts w:eastAsia="Calibri"/>
                <w:sz w:val="28"/>
                <w:szCs w:val="28"/>
              </w:rPr>
              <w:t>1,0</w:t>
            </w:r>
            <w:r w:rsidRPr="00845239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14EA2" w14:textId="77777777" w:rsidR="00237A28" w:rsidRDefault="006C613A" w:rsidP="0019623C">
            <w:pPr>
              <w:spacing w:before="120" w:after="120"/>
              <w:ind w:left="360"/>
            </w:pPr>
            <w:r w:rsidRPr="0019623C">
              <w:rPr>
                <w:position w:val="-72"/>
              </w:rPr>
              <w:object w:dxaOrig="2640" w:dyaOrig="1579" w14:anchorId="04CAD805">
                <v:shape id="_x0000_i1050" type="#_x0000_t75" style="width:132.75pt;height:78.65pt" o:ole="">
                  <v:imagedata r:id="rId51" o:title=""/>
                </v:shape>
                <o:OLEObject Type="Embed" ProgID="Equation.DSMT4" ShapeID="_x0000_i1050" DrawAspect="Content" ObjectID="_1709745251" r:id="rId52"/>
              </w:object>
            </w:r>
          </w:p>
          <w:p w14:paraId="14329603" w14:textId="77777777" w:rsidR="00237A28" w:rsidRPr="00845239" w:rsidRDefault="00237A28" w:rsidP="0019623C">
            <w:pPr>
              <w:spacing w:before="120" w:after="120"/>
              <w:ind w:left="360"/>
              <w:rPr>
                <w:sz w:val="28"/>
                <w:szCs w:val="28"/>
                <w:lang w:val="pt-BR"/>
              </w:rPr>
            </w:pPr>
            <w:r>
              <w:t xml:space="preserve">Vậy phương trình có tập nghiệm </w:t>
            </w:r>
            <w:r w:rsidR="006C613A" w:rsidRPr="0019623C">
              <w:rPr>
                <w:position w:val="-14"/>
              </w:rPr>
              <w:object w:dxaOrig="999" w:dyaOrig="420" w14:anchorId="74CDEC0A">
                <v:shape id="_x0000_i1051" type="#_x0000_t75" style="width:49.55pt;height:20.45pt" o:ole="">
                  <v:imagedata r:id="rId53" o:title=""/>
                </v:shape>
                <o:OLEObject Type="Embed" ProgID="Equation.DSMT4" ShapeID="_x0000_i1051" DrawAspect="Content" ObjectID="_1709745252" r:id="rId54"/>
              </w:objec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1BFFD" w14:textId="77777777" w:rsidR="00237A28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051F3105" w14:textId="77777777" w:rsidR="00237A28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5</w:t>
            </w:r>
          </w:p>
          <w:p w14:paraId="18A833B5" w14:textId="77777777" w:rsidR="00237A28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rPr>
                <w:rFonts w:eastAsia="Calibri"/>
                <w:sz w:val="28"/>
                <w:szCs w:val="28"/>
              </w:rPr>
            </w:pPr>
          </w:p>
          <w:p w14:paraId="07D464A6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ind w:left="792" w:hanging="792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</w:tc>
      </w:tr>
      <w:tr w:rsidR="00237A28" w:rsidRPr="00845239" w14:paraId="17072577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040"/>
        </w:trPr>
        <w:tc>
          <w:tcPr>
            <w:tcW w:w="1023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B6D7301" w14:textId="77777777" w:rsidR="00237A28" w:rsidRPr="00845239" w:rsidRDefault="00237A28" w:rsidP="0019623C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0E1A2F0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b</w:t>
            </w:r>
          </w:p>
          <w:p w14:paraId="7B34A627" w14:textId="77777777" w:rsidR="00237A28" w:rsidRPr="00845239" w:rsidRDefault="00237A28" w:rsidP="0019623C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1,0 </w:t>
            </w:r>
            <w:r w:rsidRPr="00845239">
              <w:rPr>
                <w:rFonts w:eastAsia="Calibri"/>
                <w:sz w:val="28"/>
                <w:szCs w:val="28"/>
              </w:rPr>
              <w:t>đ</w:t>
            </w:r>
          </w:p>
          <w:p w14:paraId="2DD7259F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1CB1D8E" w14:textId="77777777" w:rsidR="00237A28" w:rsidRDefault="00021FA8" w:rsidP="0019623C">
            <w:pPr>
              <w:spacing w:line="276" w:lineRule="auto"/>
              <w:jc w:val="both"/>
            </w:pPr>
            <w:r w:rsidRPr="0019623C">
              <w:rPr>
                <w:position w:val="-208"/>
              </w:rPr>
              <w:object w:dxaOrig="6080" w:dyaOrig="4599" w14:anchorId="1AE52CA1">
                <v:shape id="_x0000_i1052" type="#_x0000_t75" style="width:303.85pt;height:230.3pt" o:ole="">
                  <v:imagedata r:id="rId55" o:title=""/>
                </v:shape>
                <o:OLEObject Type="Embed" ProgID="Equation.DSMT4" ShapeID="_x0000_i1052" DrawAspect="Content" ObjectID="_1709745253" r:id="rId56"/>
              </w:object>
            </w:r>
          </w:p>
          <w:p w14:paraId="58398D6D" w14:textId="77777777" w:rsidR="00021FA8" w:rsidRPr="00845239" w:rsidRDefault="00021FA8" w:rsidP="0019623C">
            <w:pPr>
              <w:spacing w:line="276" w:lineRule="auto"/>
              <w:jc w:val="both"/>
              <w:rPr>
                <w:rFonts w:eastAsia="Calibri"/>
                <w:sz w:val="28"/>
                <w:szCs w:val="28"/>
                <w:lang w:val="pl-PL"/>
              </w:rPr>
            </w:pPr>
            <w:r>
              <w:t xml:space="preserve">Vậy phương trình có tập nghiệm </w:t>
            </w:r>
            <w:r w:rsidRPr="0019623C">
              <w:rPr>
                <w:position w:val="-14"/>
              </w:rPr>
              <w:object w:dxaOrig="880" w:dyaOrig="420" w14:anchorId="64EDCCAA">
                <v:shape id="_x0000_i1053" type="#_x0000_t75" style="width:44.45pt;height:20.45pt" o:ole="">
                  <v:imagedata r:id="rId57" o:title=""/>
                </v:shape>
                <o:OLEObject Type="Embed" ProgID="Equation.DSMT4" ShapeID="_x0000_i1053" DrawAspect="Content" ObjectID="_1709745254" r:id="rId58"/>
              </w:objec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2F37B52" w14:textId="77777777" w:rsidR="00237A28" w:rsidRPr="00845239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41CEC1C5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33EC7942" w14:textId="77777777" w:rsidR="00237A28" w:rsidRPr="00845239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11F4B8E3" w14:textId="77777777" w:rsidR="00237A28" w:rsidRPr="00845239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7465A31F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7A2FC11D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15106242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30964708" w14:textId="77777777" w:rsidR="00237A28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</w:p>
          <w:p w14:paraId="102FDB92" w14:textId="77777777" w:rsidR="00237A28" w:rsidRPr="00845239" w:rsidRDefault="00237A28" w:rsidP="0019623C">
            <w:pPr>
              <w:tabs>
                <w:tab w:val="left" w:pos="6270"/>
              </w:tabs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,25</w:t>
            </w:r>
          </w:p>
        </w:tc>
      </w:tr>
      <w:tr w:rsidR="00237A28" w:rsidRPr="00845239" w14:paraId="19B4E54C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970"/>
        </w:trPr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50D44" w14:textId="77777777" w:rsidR="00237A28" w:rsidRDefault="00237A28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b/>
                <w:sz w:val="28"/>
                <w:szCs w:val="28"/>
                <w:lang w:val="pt-BR"/>
              </w:rPr>
              <w:t xml:space="preserve">Bài 3 </w:t>
            </w:r>
          </w:p>
          <w:p w14:paraId="764AA4AB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>
              <w:rPr>
                <w:rFonts w:eastAsia="Calibri"/>
                <w:b/>
                <w:sz w:val="28"/>
                <w:szCs w:val="28"/>
                <w:lang w:val="pt-BR"/>
              </w:rPr>
              <w:t>(2,0)</w:t>
            </w:r>
            <w:r w:rsidRPr="00845239">
              <w:rPr>
                <w:rFonts w:eastAsia="Calibri"/>
                <w:b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C3274" w14:textId="77777777" w:rsidR="00237A28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0B484936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(2,0)</w:t>
            </w:r>
            <w:r>
              <w:rPr>
                <w:rFonts w:eastAsia="Calibri"/>
                <w:sz w:val="28"/>
                <w:szCs w:val="28"/>
                <w:lang w:val="pt-BR"/>
              </w:rPr>
              <w:t>đ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D5184" w14:textId="77777777" w:rsidR="00237A28" w:rsidRPr="00CB7A4C" w:rsidRDefault="00237A28" w:rsidP="0019623C">
            <w:pPr>
              <w:rPr>
                <w:color w:val="000000"/>
                <w:sz w:val="28"/>
                <w:szCs w:val="28"/>
                <w:lang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Gọi </w:t>
            </w:r>
            <w:r w:rsidRPr="004B3E91">
              <w:rPr>
                <w:color w:val="000000"/>
                <w:sz w:val="28"/>
                <w:szCs w:val="28"/>
                <w:lang w:eastAsia="vi-VN"/>
              </w:rPr>
              <w:t xml:space="preserve">độ dài </w:t>
            </w:r>
            <w:r w:rsidR="00CB7A4C">
              <w:rPr>
                <w:color w:val="000000"/>
                <w:sz w:val="28"/>
                <w:szCs w:val="28"/>
                <w:lang w:val="vi-VN" w:eastAsia="vi-VN"/>
              </w:rPr>
              <w:t>quãng đường AB dài x (km,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x &gt; 0</w:t>
            </w:r>
            <w:r w:rsidR="00CB7A4C">
              <w:rPr>
                <w:color w:val="000000"/>
                <w:sz w:val="28"/>
                <w:szCs w:val="28"/>
                <w:lang w:eastAsia="vi-VN"/>
              </w:rPr>
              <w:t>)</w:t>
            </w:r>
          </w:p>
          <w:p w14:paraId="389D17EF" w14:textId="77777777" w:rsidR="00021FA8" w:rsidRDefault="00237A28" w:rsidP="00021FA8">
            <w:pPr>
              <w:jc w:val="both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Thời gian </w:t>
            </w:r>
            <w:r w:rsidR="00021FA8">
              <w:rPr>
                <w:color w:val="000000"/>
                <w:sz w:val="28"/>
                <w:szCs w:val="28"/>
                <w:lang w:eastAsia="vi-VN"/>
              </w:rPr>
              <w:t xml:space="preserve">người đó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đi từ A đến B là </w:t>
            </w:r>
            <w:r w:rsidR="00021FA8" w:rsidRPr="0019623C">
              <w:rPr>
                <w:position w:val="-24"/>
              </w:rPr>
              <w:object w:dxaOrig="340" w:dyaOrig="620" w14:anchorId="11D18E19">
                <v:shape id="_x0000_i1054" type="#_x0000_t75" style="width:17.35pt;height:31.65pt" o:ole="">
                  <v:imagedata r:id="rId59" o:title=""/>
                </v:shape>
                <o:OLEObject Type="Embed" ProgID="Equation.DSMT4" ShapeID="_x0000_i1054" DrawAspect="Content" ObjectID="_1709745255" r:id="rId60"/>
              </w:object>
            </w:r>
            <w:r w:rsidR="00021FA8"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(giờ)          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7DAC03B6" w14:textId="77777777" w:rsidR="00237A28" w:rsidRPr="004B3E91" w:rsidRDefault="00237A28" w:rsidP="00021FA8">
            <w:pPr>
              <w:jc w:val="both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Thời gian lúc về là </w:t>
            </w:r>
            <w:r w:rsidR="00021FA8" w:rsidRPr="0019623C">
              <w:rPr>
                <w:position w:val="-24"/>
              </w:rPr>
              <w:object w:dxaOrig="360" w:dyaOrig="620" w14:anchorId="2F44FD9F">
                <v:shape id="_x0000_i1055" type="#_x0000_t75" style="width:17.85pt;height:31.65pt" o:ole="">
                  <v:imagedata r:id="rId61" o:title=""/>
                </v:shape>
                <o:OLEObject Type="Embed" ProgID="Equation.DSMT4" ShapeID="_x0000_i1055" DrawAspect="Content" ObjectID="_1709745256" r:id="rId62"/>
              </w:object>
            </w:r>
            <w:r w:rsidR="00021FA8"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>(giờ )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4B175FCB" w14:textId="77777777" w:rsidR="00237A28" w:rsidRPr="004B3E91" w:rsidRDefault="00021FA8" w:rsidP="00021FA8">
            <w:pPr>
              <w:rPr>
                <w:color w:val="000000"/>
                <w:sz w:val="28"/>
                <w:szCs w:val="28"/>
                <w:lang w:val="vi-VN" w:eastAsia="vi-VN"/>
              </w:rPr>
            </w:pPr>
            <w:r>
              <w:rPr>
                <w:color w:val="000000"/>
                <w:sz w:val="28"/>
                <w:szCs w:val="28"/>
                <w:lang w:val="vi-VN" w:eastAsia="vi-VN"/>
              </w:rPr>
              <w:t>Đổi  45</w: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phút = </w:t>
            </w:r>
            <w:r w:rsidRPr="0019623C">
              <w:rPr>
                <w:position w:val="-24"/>
              </w:rPr>
              <w:object w:dxaOrig="240" w:dyaOrig="620" w14:anchorId="04C27A82">
                <v:shape id="_x0000_i1056" type="#_x0000_t75" style="width:11.25pt;height:31.65pt" o:ole="">
                  <v:imagedata r:id="rId63" o:title=""/>
                </v:shape>
                <o:OLEObject Type="Embed" ProgID="Equation.DSMT4" ShapeID="_x0000_i1056" DrawAspect="Content" ObjectID="_1709745257" r:id="rId64"/>
              </w:objec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>giờ</w:t>
            </w:r>
          </w:p>
          <w:p w14:paraId="5AC2C031" w14:textId="4D0C781A" w:rsidR="00237A28" w:rsidRPr="004B3E91" w:rsidRDefault="00AA0107" w:rsidP="00021FA8">
            <w:pPr>
              <w:rPr>
                <w:color w:val="000000"/>
                <w:sz w:val="28"/>
                <w:szCs w:val="28"/>
                <w:lang w:val="vi-VN" w:eastAsia="vi-VN"/>
              </w:rPr>
            </w:pPr>
            <w:r>
              <w:rPr>
                <w:color w:val="000000"/>
                <w:sz w:val="28"/>
                <w:szCs w:val="28"/>
                <w:lang w:val="vi-VN" w:eastAsia="vi-VN"/>
              </w:rPr>
              <w:lastRenderedPageBreak/>
              <w:t>Theo bài ra</w: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ta có phương trình :</w:t>
            </w:r>
            <w:r w:rsidR="00A11397">
              <w:t xml:space="preserve"> </w:t>
            </w:r>
            <w:r w:rsidR="00A11397" w:rsidRPr="0019623C">
              <w:rPr>
                <w:position w:val="-24"/>
              </w:rPr>
              <w:object w:dxaOrig="1219" w:dyaOrig="620" w14:anchorId="33E2741E">
                <v:shape id="_x0000_i1057" type="#_x0000_t75" style="width:60.75pt;height:31.65pt" o:ole="">
                  <v:imagedata r:id="rId65" o:title=""/>
                </v:shape>
                <o:OLEObject Type="Embed" ProgID="Equation.DSMT4" ShapeID="_x0000_i1057" DrawAspect="Content" ObjectID="_1709745258" r:id="rId66"/>
              </w:objec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7C5402A5" w14:textId="77777777" w:rsidR="00237A28" w:rsidRPr="004B3E91" w:rsidRDefault="00324F6A" w:rsidP="0019623C">
            <w:pPr>
              <w:ind w:left="720"/>
              <w:rPr>
                <w:color w:val="000000"/>
                <w:sz w:val="28"/>
                <w:szCs w:val="28"/>
                <w:lang w:val="vi-VN" w:eastAsia="vi-VN"/>
              </w:rPr>
            </w:pPr>
            <w:r w:rsidRPr="0019623C">
              <w:rPr>
                <w:position w:val="-10"/>
              </w:rPr>
              <w:object w:dxaOrig="1600" w:dyaOrig="320" w14:anchorId="118D60CB">
                <v:shape id="_x0000_i1058" type="#_x0000_t75" style="width:80.15pt;height:15.85pt" o:ole="">
                  <v:imagedata r:id="rId67" o:title=""/>
                </v:shape>
                <o:OLEObject Type="Embed" ProgID="Equation.DSMT4" ShapeID="_x0000_i1058" DrawAspect="Content" ObjectID="_1709745259" r:id="rId68"/>
              </w:object>
            </w:r>
          </w:p>
          <w:p w14:paraId="3DF674E5" w14:textId="77777777" w:rsidR="00237A28" w:rsidRPr="004B3E91" w:rsidRDefault="00237A28" w:rsidP="0019623C">
            <w:pPr>
              <w:ind w:left="720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32EF3FE5" w14:textId="77777777" w:rsidR="00237A28" w:rsidRPr="004B3E91" w:rsidRDefault="00324F6A" w:rsidP="0019623C">
            <w:pPr>
              <w:spacing w:after="200" w:line="360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color w:val="000000"/>
                <w:sz w:val="28"/>
                <w:szCs w:val="28"/>
                <w:lang w:val="vi-VN" w:eastAsia="vi-VN"/>
              </w:rPr>
              <w:t>Vậy quãng đường AB dài 9</w: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>0 km</w:t>
            </w:r>
            <w:r w:rsidR="00237A28"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="00237A28" w:rsidRPr="004B3E91">
              <w:rPr>
                <w:rFonts w:eastAsia="Calibri"/>
                <w:sz w:val="28"/>
                <w:szCs w:val="28"/>
                <w:lang w:val="pl-PL"/>
              </w:rPr>
              <w:t xml:space="preserve">         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311B4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lastRenderedPageBreak/>
              <w:t>0,25</w:t>
            </w:r>
          </w:p>
          <w:p w14:paraId="1C7AF43E" w14:textId="77777777" w:rsidR="00237A28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33F8BDCC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68961BB1" w14:textId="7DA57603" w:rsidR="00237A28" w:rsidRPr="00845239" w:rsidRDefault="009B7626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61B1344F" w14:textId="4FAD44A1" w:rsidR="00237A28" w:rsidRPr="00845239" w:rsidRDefault="00B61D6A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lastRenderedPageBreak/>
              <w:t>0,</w:t>
            </w:r>
            <w:r w:rsidR="009B7626">
              <w:rPr>
                <w:rFonts w:eastAsia="Calibri"/>
                <w:sz w:val="28"/>
                <w:szCs w:val="28"/>
                <w:lang w:val="pt-BR"/>
              </w:rPr>
              <w:t>2</w:t>
            </w:r>
            <w:r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6630A0D3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5</w:t>
            </w:r>
          </w:p>
          <w:p w14:paraId="7296AE98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981A63" w:rsidRPr="00845239" w14:paraId="6DD5D8B4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30"/>
        </w:trPr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D53A0" w14:textId="77777777" w:rsidR="00981A63" w:rsidRPr="00845239" w:rsidRDefault="00981A63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DF1C0" w14:textId="77777777" w:rsidR="00981A63" w:rsidRDefault="00981A63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5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0174E" w14:textId="6226DC96" w:rsidR="00B61D6A" w:rsidRDefault="00AA0107" w:rsidP="00981A63">
            <w:pPr>
              <w:jc w:val="both"/>
              <w:rPr>
                <w:color w:val="000000"/>
                <w:sz w:val="28"/>
                <w:szCs w:val="28"/>
                <w:lang w:eastAsia="vi-VN"/>
              </w:rPr>
            </w:pPr>
            <w:r>
              <w:rPr>
                <w:rFonts w:eastAsia="Calib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7E95F48" wp14:editId="2E826057">
                      <wp:simplePos x="0" y="0"/>
                      <wp:positionH relativeFrom="column">
                        <wp:posOffset>1511300</wp:posOffset>
                      </wp:positionH>
                      <wp:positionV relativeFrom="paragraph">
                        <wp:posOffset>298450</wp:posOffset>
                      </wp:positionV>
                      <wp:extent cx="57150" cy="38100"/>
                      <wp:effectExtent l="0" t="0" r="1905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7150" cy="38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A87594E" id="Straight Connector 3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9pt,23.5pt" to="123.5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eastAsia="Calib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D857ECA" wp14:editId="5AB6A89E">
                      <wp:simplePos x="0" y="0"/>
                      <wp:positionH relativeFrom="column">
                        <wp:posOffset>1425575</wp:posOffset>
                      </wp:positionH>
                      <wp:positionV relativeFrom="paragraph">
                        <wp:posOffset>279400</wp:posOffset>
                      </wp:positionV>
                      <wp:extent cx="104775" cy="76200"/>
                      <wp:effectExtent l="0" t="0" r="2857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4775" cy="76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6766A46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25pt,22pt" to="120.5pt,2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981A63" w:rsidRPr="00981A63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77C70091" wp14:editId="33CEDDCB">
                  <wp:extent cx="3606596" cy="22733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6188" cy="229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8B1342" w14:textId="77777777" w:rsidR="00981A63" w:rsidRPr="00981A63" w:rsidRDefault="00981A63" w:rsidP="00981A63">
            <w:pPr>
              <w:jc w:val="both"/>
              <w:rPr>
                <w:color w:val="000000"/>
                <w:sz w:val="28"/>
                <w:szCs w:val="28"/>
                <w:lang w:eastAsia="vi-VN"/>
              </w:rPr>
            </w:pPr>
            <w:r>
              <w:rPr>
                <w:color w:val="000000"/>
                <w:sz w:val="28"/>
                <w:szCs w:val="28"/>
                <w:lang w:eastAsia="vi-VN"/>
              </w:rPr>
              <w:t>Vẽ hình và viết giả thiết kết luận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E91A3" w14:textId="77777777" w:rsidR="00981A63" w:rsidRPr="00845239" w:rsidRDefault="00981A63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5</w:t>
            </w:r>
          </w:p>
        </w:tc>
      </w:tr>
      <w:tr w:rsidR="00237A28" w:rsidRPr="00845239" w14:paraId="6B71C432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45"/>
        </w:trPr>
        <w:tc>
          <w:tcPr>
            <w:tcW w:w="102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FE75DF6" w14:textId="77777777" w:rsidR="00237A28" w:rsidRPr="00845239" w:rsidRDefault="00F371E5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>
              <w:rPr>
                <w:rFonts w:eastAsia="Calibri"/>
                <w:b/>
                <w:sz w:val="28"/>
                <w:szCs w:val="28"/>
                <w:lang w:val="pt-BR"/>
              </w:rPr>
              <w:t>Bài 4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C87DA" w14:textId="41F162EA" w:rsidR="00237A28" w:rsidRPr="009B7626" w:rsidRDefault="009B7626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1</w:t>
            </w:r>
          </w:p>
          <w:p w14:paraId="3DC475BC" w14:textId="79EE0F56" w:rsidR="00237A28" w:rsidRPr="009B7626" w:rsidRDefault="00237A28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9B7626">
              <w:rPr>
                <w:rFonts w:eastAsia="Calibri"/>
                <w:sz w:val="28"/>
                <w:szCs w:val="28"/>
                <w:lang w:val="pt-BR"/>
              </w:rPr>
              <w:t>1</w:t>
            </w:r>
            <w:r w:rsidR="0049610C" w:rsidRPr="009B7626">
              <w:rPr>
                <w:rFonts w:eastAsia="Calibri"/>
                <w:sz w:val="28"/>
                <w:szCs w:val="28"/>
                <w:lang w:val="pt-BR"/>
              </w:rPr>
              <w:t>,</w:t>
            </w:r>
            <w:r w:rsidR="009B7626"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9B7626">
              <w:rPr>
                <w:rFonts w:eastAsia="Calibri"/>
                <w:sz w:val="28"/>
                <w:szCs w:val="28"/>
                <w:lang w:val="pt-BR"/>
              </w:rPr>
              <w:t>5đ</w:t>
            </w:r>
          </w:p>
          <w:p w14:paraId="34E58856" w14:textId="77777777" w:rsidR="00237A28" w:rsidRPr="009B7626" w:rsidRDefault="00237A28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F8EAB" w14:textId="77777777" w:rsidR="00AA0107" w:rsidRDefault="00B77DE0" w:rsidP="00F371E5">
            <w:pPr>
              <w:rPr>
                <w:rFonts w:eastAsia="Calibri"/>
                <w:sz w:val="28"/>
                <w:szCs w:val="28"/>
                <w:lang w:val="vi-VN"/>
              </w:rPr>
            </w:pPr>
            <w:r w:rsidRPr="009B7626">
              <w:rPr>
                <w:rFonts w:eastAsia="Calibri"/>
                <w:sz w:val="28"/>
                <w:szCs w:val="28"/>
              </w:rPr>
              <w:t>Xét</w:t>
            </w:r>
            <w:r w:rsidRPr="009B7626">
              <w:rPr>
                <w:rFonts w:eastAsia="Calibri"/>
                <w:sz w:val="28"/>
                <w:szCs w:val="28"/>
                <w:lang w:val="vi-VN"/>
              </w:rPr>
              <w:t xml:space="preserve"> </w:t>
            </w:r>
            <w:r w:rsidRPr="009B7626">
              <w:rPr>
                <w:rFonts w:eastAsia="Calibri"/>
                <w:position w:val="-4"/>
                <w:sz w:val="28"/>
                <w:szCs w:val="28"/>
                <w:lang w:val="vi-VN"/>
              </w:rPr>
              <w:object w:dxaOrig="200" w:dyaOrig="180" w14:anchorId="56175E36">
                <v:shape id="_x0000_i1059" type="#_x0000_t75" style="width:9.7pt;height:9.2pt" o:ole="">
                  <v:imagedata r:id="rId70" o:title=""/>
                </v:shape>
                <o:OLEObject Type="Embed" ProgID="Equation.DSMT4" ShapeID="_x0000_i1059" DrawAspect="Content" ObjectID="_1709745260" r:id="rId71"/>
              </w:object>
            </w:r>
            <w:r w:rsidRPr="009B7626">
              <w:rPr>
                <w:rFonts w:eastAsia="Calibri"/>
                <w:sz w:val="28"/>
                <w:szCs w:val="28"/>
                <w:lang w:val="vi-VN"/>
              </w:rPr>
              <w:t xml:space="preserve"> ABC vuông tại A ta có: </w:t>
            </w:r>
          </w:p>
          <w:p w14:paraId="589BFBF2" w14:textId="36ADF43D" w:rsidR="00B77DE0" w:rsidRPr="009B7626" w:rsidRDefault="00B77DE0" w:rsidP="00AA0107">
            <w:pPr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9B7626">
              <w:rPr>
                <w:rFonts w:eastAsia="Calibri"/>
                <w:position w:val="-6"/>
                <w:sz w:val="28"/>
                <w:szCs w:val="28"/>
                <w:lang w:val="vi-VN"/>
              </w:rPr>
              <w:object w:dxaOrig="1800" w:dyaOrig="320" w14:anchorId="254F59D6">
                <v:shape id="_x0000_i1060" type="#_x0000_t75" style="width:89.85pt;height:15.85pt" o:ole="">
                  <v:imagedata r:id="rId72" o:title=""/>
                </v:shape>
                <o:OLEObject Type="Embed" ProgID="Equation.DSMT4" ShapeID="_x0000_i1060" DrawAspect="Content" ObjectID="_1709745261" r:id="rId73"/>
              </w:object>
            </w:r>
            <w:r w:rsidRPr="009B7626">
              <w:rPr>
                <w:rFonts w:eastAsia="Calibri"/>
                <w:sz w:val="28"/>
                <w:szCs w:val="28"/>
                <w:lang w:val="vi-VN"/>
              </w:rPr>
              <w:t xml:space="preserve"> ( Định lí Pitago)</w:t>
            </w:r>
          </w:p>
          <w:p w14:paraId="7CA301C9" w14:textId="32A1315C" w:rsidR="00E94D13" w:rsidRPr="009B7626" w:rsidRDefault="00E94D13" w:rsidP="00F371E5">
            <w:pPr>
              <w:rPr>
                <w:rFonts w:eastAsia="Calibri"/>
                <w:sz w:val="28"/>
                <w:szCs w:val="28"/>
                <w:lang w:val="vi-VN"/>
              </w:rPr>
            </w:pPr>
            <w:r w:rsidRPr="009B7626">
              <w:rPr>
                <w:rFonts w:eastAsia="Calibri"/>
                <w:sz w:val="28"/>
                <w:szCs w:val="28"/>
                <w:lang w:val="vi-VN"/>
              </w:rPr>
              <w:t>Thay số: BC =10 cm</w:t>
            </w:r>
          </w:p>
          <w:p w14:paraId="39DD7E90" w14:textId="77777777" w:rsidR="00AE628A" w:rsidRPr="009B7626" w:rsidRDefault="00AE628A" w:rsidP="00AE628A">
            <w:pPr>
              <w:rPr>
                <w:rFonts w:eastAsia="Calibri"/>
                <w:sz w:val="28"/>
                <w:szCs w:val="28"/>
              </w:rPr>
            </w:pPr>
            <w:r w:rsidRPr="009B7626">
              <w:rPr>
                <w:rFonts w:eastAsia="Calibri"/>
                <w:sz w:val="28"/>
                <w:szCs w:val="28"/>
              </w:rPr>
              <w:t xml:space="preserve">Mà BM = CM = 5 cm </w:t>
            </w:r>
            <w:proofErr w:type="gramStart"/>
            <w:r w:rsidRPr="009B7626">
              <w:rPr>
                <w:rFonts w:eastAsia="Calibri"/>
                <w:sz w:val="28"/>
                <w:szCs w:val="28"/>
              </w:rPr>
              <w:t>( M</w:t>
            </w:r>
            <w:proofErr w:type="gramEnd"/>
            <w:r w:rsidRPr="009B7626">
              <w:rPr>
                <w:rFonts w:eastAsia="Calibri"/>
                <w:sz w:val="28"/>
                <w:szCs w:val="28"/>
              </w:rPr>
              <w:t xml:space="preserve"> là trung điểm của BC)</w:t>
            </w:r>
          </w:p>
          <w:p w14:paraId="430BE4D4" w14:textId="77777777" w:rsidR="00B77DE0" w:rsidRPr="009B7626" w:rsidRDefault="00B77DE0" w:rsidP="00F371E5">
            <w:pPr>
              <w:rPr>
                <w:rFonts w:eastAsia="Calibri"/>
                <w:sz w:val="28"/>
                <w:szCs w:val="28"/>
              </w:rPr>
            </w:pPr>
          </w:p>
          <w:p w14:paraId="64AC1951" w14:textId="2F509FB6" w:rsidR="0049610C" w:rsidRPr="009B7626" w:rsidRDefault="00981A63" w:rsidP="00F371E5">
            <w:pPr>
              <w:rPr>
                <w:rFonts w:eastAsia="Calibri"/>
                <w:sz w:val="28"/>
                <w:szCs w:val="28"/>
              </w:rPr>
            </w:pPr>
            <w:r w:rsidRPr="009B7626">
              <w:rPr>
                <w:rFonts w:eastAsia="Calibri"/>
                <w:sz w:val="28"/>
                <w:szCs w:val="28"/>
              </w:rPr>
              <w:t>Xét tam giác ABM, có MK là tia phân giác của góc BMA</w:t>
            </w:r>
          </w:p>
          <w:p w14:paraId="39541C9B" w14:textId="771766D2" w:rsidR="00981A63" w:rsidRPr="009B7626" w:rsidRDefault="00525E9B" w:rsidP="00981A63">
            <w:pPr>
              <w:pStyle w:val="ListParagraph"/>
              <w:numPr>
                <w:ilvl w:val="0"/>
                <w:numId w:val="4"/>
              </w:numPr>
              <w:rPr>
                <w:rFonts w:eastAsia="Calibri"/>
                <w:sz w:val="28"/>
                <w:szCs w:val="28"/>
              </w:rPr>
            </w:pPr>
            <w:r w:rsidRPr="00AF4516">
              <w:rPr>
                <w:position w:val="-28"/>
              </w:rPr>
              <w:object w:dxaOrig="6280" w:dyaOrig="720" w14:anchorId="469C5937">
                <v:shape id="_x0000_i1061" type="#_x0000_t75" style="width:314.55pt;height:36.25pt" o:ole="">
                  <v:imagedata r:id="rId74" o:title=""/>
                </v:shape>
                <o:OLEObject Type="Embed" ProgID="Equation.DSMT4" ShapeID="_x0000_i1061" DrawAspect="Content" ObjectID="_1709745262" r:id="rId75"/>
              </w:object>
            </w:r>
          </w:p>
          <w:p w14:paraId="51042D2D" w14:textId="773CF0A7" w:rsidR="001C342C" w:rsidRPr="009B7626" w:rsidRDefault="001C342C" w:rsidP="001C342C">
            <w:pPr>
              <w:pStyle w:val="ListParagraph"/>
              <w:rPr>
                <w:rFonts w:eastAsia="Calibri"/>
                <w:sz w:val="28"/>
                <w:szCs w:val="28"/>
              </w:rPr>
            </w:pPr>
            <w:r w:rsidRPr="009B7626">
              <w:rPr>
                <w:rFonts w:eastAsia="Calibri"/>
                <w:sz w:val="28"/>
                <w:szCs w:val="28"/>
              </w:rPr>
              <w:t xml:space="preserve">+ AK = </w:t>
            </w:r>
            <w:r w:rsidR="00E94D13" w:rsidRPr="009B7626">
              <w:rPr>
                <w:rFonts w:eastAsia="Calibri"/>
                <w:sz w:val="28"/>
                <w:szCs w:val="28"/>
              </w:rPr>
              <w:t>3</w:t>
            </w:r>
            <w:r w:rsidR="00525E9B">
              <w:rPr>
                <w:rFonts w:eastAsia="Calibri"/>
                <w:sz w:val="28"/>
                <w:szCs w:val="28"/>
              </w:rPr>
              <w:t>,5</w:t>
            </w:r>
            <w:r w:rsidR="009B7626" w:rsidRPr="009B7626">
              <w:rPr>
                <w:rFonts w:eastAsia="Calibri"/>
                <w:sz w:val="28"/>
                <w:szCs w:val="28"/>
              </w:rPr>
              <w:t xml:space="preserve"> </w:t>
            </w:r>
            <w:r w:rsidRPr="009B7626">
              <w:rPr>
                <w:rFonts w:eastAsia="Calibri"/>
                <w:sz w:val="28"/>
                <w:szCs w:val="28"/>
              </w:rPr>
              <w:t>cm</w:t>
            </w:r>
          </w:p>
          <w:p w14:paraId="4AC98E3B" w14:textId="77777777" w:rsidR="00E94D13" w:rsidRDefault="00E94D13" w:rsidP="001C342C">
            <w:pPr>
              <w:pStyle w:val="ListParagraph"/>
              <w:rPr>
                <w:rFonts w:eastAsia="Calibri"/>
                <w:sz w:val="28"/>
                <w:szCs w:val="28"/>
              </w:rPr>
            </w:pPr>
          </w:p>
          <w:p w14:paraId="2845F2FD" w14:textId="75366EE4" w:rsidR="001C342C" w:rsidRPr="001C342C" w:rsidRDefault="001C342C" w:rsidP="001C342C">
            <w:pPr>
              <w:pStyle w:val="ListParagraph"/>
              <w:rPr>
                <w:rFonts w:eastAsia="Calibri"/>
              </w:rPr>
            </w:pPr>
            <w:r w:rsidRPr="00B61D6A">
              <w:rPr>
                <w:rFonts w:eastAsia="Calibri"/>
                <w:sz w:val="28"/>
                <w:szCs w:val="28"/>
              </w:rPr>
              <w:t xml:space="preserve">+ BK = </w:t>
            </w:r>
            <w:r w:rsidR="00525E9B">
              <w:rPr>
                <w:rFonts w:eastAsia="Calibri"/>
                <w:sz w:val="28"/>
                <w:szCs w:val="28"/>
              </w:rPr>
              <w:t>2,5</w:t>
            </w:r>
            <w:r w:rsidRPr="00B61D6A">
              <w:rPr>
                <w:rFonts w:eastAsia="Calibri"/>
                <w:sz w:val="28"/>
                <w:szCs w:val="28"/>
              </w:rPr>
              <w:t xml:space="preserve"> cm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78D02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49610C"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08CE19BE" w14:textId="77777777" w:rsidR="00AE628A" w:rsidRDefault="00AE628A" w:rsidP="00AE628A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.25</w:t>
            </w:r>
          </w:p>
          <w:p w14:paraId="3851AD96" w14:textId="77777777" w:rsidR="00E94D13" w:rsidRDefault="00E94D13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10E82D64" w14:textId="5172F43E" w:rsidR="008F1053" w:rsidRDefault="001C342C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9B7626">
              <w:rPr>
                <w:rFonts w:eastAsia="Calibri"/>
                <w:sz w:val="28"/>
                <w:szCs w:val="28"/>
                <w:lang w:val="pt-BR"/>
              </w:rPr>
              <w:t>2</w:t>
            </w:r>
            <w:r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39EE7C75" w14:textId="77777777" w:rsidR="001C342C" w:rsidRDefault="001C342C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028CB7BF" w14:textId="571CB965" w:rsidR="00E94D13" w:rsidRPr="00845239" w:rsidRDefault="00E94D13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237A28" w:rsidRPr="00845239" w14:paraId="54919A4E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40"/>
        </w:trPr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68099A5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931381" w14:textId="646C8D76" w:rsidR="00237A28" w:rsidRPr="009B7626" w:rsidRDefault="009B7626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2</w:t>
            </w:r>
          </w:p>
          <w:p w14:paraId="3B5FF70F" w14:textId="77777777" w:rsidR="00237A28" w:rsidRPr="009B7626" w:rsidRDefault="001C342C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9B7626">
              <w:rPr>
                <w:rFonts w:eastAsia="Calibri"/>
                <w:sz w:val="28"/>
                <w:szCs w:val="28"/>
                <w:lang w:val="pt-BR"/>
              </w:rPr>
              <w:t xml:space="preserve">1, </w:t>
            </w:r>
            <w:r w:rsidR="00237A28" w:rsidRPr="009B7626">
              <w:rPr>
                <w:rFonts w:eastAsia="Calibri"/>
                <w:sz w:val="28"/>
                <w:szCs w:val="28"/>
                <w:lang w:val="pt-BR"/>
              </w:rPr>
              <w:t>0đ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95C0F4" w14:textId="77777777" w:rsidR="001C342C" w:rsidRDefault="001C342C" w:rsidP="001C342C">
            <w:pPr>
              <w:tabs>
                <w:tab w:val="left" w:pos="1950"/>
              </w:tabs>
              <w:spacing w:after="200" w:line="276" w:lineRule="auto"/>
              <w:jc w:val="both"/>
              <w:rPr>
                <w:sz w:val="28"/>
                <w:szCs w:val="28"/>
              </w:rPr>
            </w:pPr>
            <w:r w:rsidRPr="001C342C">
              <w:rPr>
                <w:rFonts w:eastAsia="Calibri"/>
                <w:sz w:val="28"/>
                <w:szCs w:val="28"/>
              </w:rPr>
              <w:t xml:space="preserve">Xét </w:t>
            </w:r>
            <w:r w:rsidRPr="001C342C">
              <w:rPr>
                <w:position w:val="-4"/>
                <w:sz w:val="28"/>
                <w:szCs w:val="28"/>
              </w:rPr>
              <w:object w:dxaOrig="220" w:dyaOrig="200" w14:anchorId="67CD635C">
                <v:shape id="_x0000_i1062" type="#_x0000_t75" style="width:15.85pt;height:14.8pt" o:ole="">
                  <v:imagedata r:id="rId76" o:title=""/>
                </v:shape>
                <o:OLEObject Type="Embed" ProgID="Equation.DSMT4" ShapeID="_x0000_i1062" DrawAspect="Content" ObjectID="_1709745263" r:id="rId77"/>
              </w:object>
            </w:r>
            <w:r w:rsidR="003E4559">
              <w:rPr>
                <w:sz w:val="28"/>
                <w:szCs w:val="28"/>
              </w:rPr>
              <w:t>AMB</w:t>
            </w:r>
            <w:r>
              <w:rPr>
                <w:sz w:val="28"/>
                <w:szCs w:val="28"/>
              </w:rPr>
              <w:t xml:space="preserve"> có MK</w:t>
            </w:r>
            <w:r w:rsidRPr="001C342C">
              <w:rPr>
                <w:sz w:val="28"/>
                <w:szCs w:val="28"/>
              </w:rPr>
              <w:t xml:space="preserve"> là </w:t>
            </w:r>
            <w:proofErr w:type="gramStart"/>
            <w:r w:rsidRPr="001C342C">
              <w:rPr>
                <w:sz w:val="28"/>
                <w:szCs w:val="28"/>
              </w:rPr>
              <w:t>tia  phân</w:t>
            </w:r>
            <w:proofErr w:type="gramEnd"/>
            <w:r w:rsidRPr="001C342C">
              <w:rPr>
                <w:sz w:val="28"/>
                <w:szCs w:val="28"/>
              </w:rPr>
              <w:t xml:space="preserve"> giác của </w:t>
            </w:r>
            <w:r w:rsidRPr="00FF4B38">
              <w:rPr>
                <w:position w:val="-4"/>
              </w:rPr>
              <w:object w:dxaOrig="680" w:dyaOrig="380" w14:anchorId="4D69BFE0">
                <v:shape id="_x0000_i1063" type="#_x0000_t75" style="width:33.7pt;height:18.9pt" o:ole="">
                  <v:imagedata r:id="rId78" o:title=""/>
                </v:shape>
                <o:OLEObject Type="Embed" ProgID="Equation.DSMT4" ShapeID="_x0000_i1063" DrawAspect="Content" ObjectID="_1709745264" r:id="rId79"/>
              </w:object>
            </w:r>
            <w:r w:rsidRPr="001C342C">
              <w:rPr>
                <w:sz w:val="28"/>
                <w:szCs w:val="28"/>
              </w:rPr>
              <w:t>, có:</w:t>
            </w:r>
          </w:p>
          <w:p w14:paraId="6B184DEB" w14:textId="77777777" w:rsidR="001C342C" w:rsidRPr="001C342C" w:rsidRDefault="001C342C" w:rsidP="001C342C">
            <w:pPr>
              <w:tabs>
                <w:tab w:val="left" w:pos="1950"/>
              </w:tabs>
              <w:spacing w:after="200" w:line="276" w:lineRule="auto"/>
              <w:jc w:val="both"/>
              <w:rPr>
                <w:sz w:val="28"/>
                <w:szCs w:val="28"/>
              </w:rPr>
            </w:pPr>
            <w:r w:rsidRPr="00FF4B38">
              <w:rPr>
                <w:position w:val="-26"/>
              </w:rPr>
              <w:object w:dxaOrig="1320" w:dyaOrig="700" w14:anchorId="6CF2CD16">
                <v:shape id="_x0000_i1064" type="#_x0000_t75" style="width:65.85pt;height:35.25pt" o:ole="">
                  <v:imagedata r:id="rId80" o:title=""/>
                </v:shape>
                <o:OLEObject Type="Embed" ProgID="Equation.DSMT4" ShapeID="_x0000_i1064" DrawAspect="Content" ObjectID="_1709745265" r:id="rId81"/>
              </w:object>
            </w:r>
            <w:proofErr w:type="gramStart"/>
            <w:r w:rsidRPr="001C342C">
              <w:rPr>
                <w:rFonts w:eastAsia="Calibri"/>
                <w:sz w:val="28"/>
                <w:szCs w:val="28"/>
              </w:rPr>
              <w:t>( tính</w:t>
            </w:r>
            <w:proofErr w:type="gramEnd"/>
            <w:r w:rsidRPr="001C342C">
              <w:rPr>
                <w:rFonts w:eastAsia="Calibri"/>
                <w:sz w:val="28"/>
                <w:szCs w:val="28"/>
              </w:rPr>
              <w:t xml:space="preserve"> chất đường phân giác của tam giác)</w:t>
            </w:r>
          </w:p>
          <w:p w14:paraId="1E722530" w14:textId="77777777" w:rsidR="001C342C" w:rsidRPr="001C342C" w:rsidRDefault="001C342C" w:rsidP="001C342C">
            <w:pPr>
              <w:tabs>
                <w:tab w:val="left" w:pos="1950"/>
              </w:tabs>
              <w:spacing w:after="200" w:line="276" w:lineRule="auto"/>
              <w:jc w:val="both"/>
              <w:rPr>
                <w:rFonts w:eastAsia="Calibri"/>
                <w:sz w:val="28"/>
                <w:szCs w:val="28"/>
              </w:rPr>
            </w:pPr>
            <w:r w:rsidRPr="001C342C">
              <w:rPr>
                <w:rFonts w:eastAsia="Calibri"/>
                <w:sz w:val="28"/>
                <w:szCs w:val="28"/>
              </w:rPr>
              <w:t>Mà MB = MC ( M là trung điểm của BC)</w:t>
            </w:r>
          </w:p>
          <w:p w14:paraId="1C095CCF" w14:textId="77777777" w:rsidR="0049610C" w:rsidRPr="0049610C" w:rsidRDefault="001C342C" w:rsidP="001C342C">
            <w:pPr>
              <w:rPr>
                <w:rFonts w:eastAsia="Calibri"/>
                <w:vertAlign w:val="superscript"/>
              </w:rPr>
            </w:pPr>
            <w:r w:rsidRPr="00FF4B38">
              <w:rPr>
                <w:position w:val="-28"/>
              </w:rPr>
              <w:object w:dxaOrig="1320" w:dyaOrig="720" w14:anchorId="39B2C798">
                <v:shape id="_x0000_i1065" type="#_x0000_t75" style="width:65.85pt;height:36.75pt" o:ole="">
                  <v:imagedata r:id="rId28" o:title=""/>
                </v:shape>
                <o:OLEObject Type="Embed" ProgID="Equation.DSMT4" ShapeID="_x0000_i1065" DrawAspect="Content" ObjectID="_1709745266" r:id="rId82"/>
              </w:object>
            </w:r>
            <w:r>
              <w:t>(đpcm)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A37C8" w14:textId="77777777" w:rsidR="00237A28" w:rsidRPr="00845239" w:rsidRDefault="0049610C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1C342C">
              <w:rPr>
                <w:rFonts w:eastAsia="Calibri"/>
                <w:sz w:val="28"/>
                <w:szCs w:val="28"/>
                <w:lang w:val="pt-BR"/>
              </w:rPr>
              <w:t>2</w:t>
            </w:r>
            <w:r w:rsidR="00237A28"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24C58BD4" w14:textId="77777777" w:rsidR="00237A28" w:rsidRPr="00845239" w:rsidRDefault="0049610C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F371E5">
              <w:rPr>
                <w:rFonts w:eastAsia="Calibri"/>
                <w:sz w:val="28"/>
                <w:szCs w:val="28"/>
                <w:lang w:val="pt-BR"/>
              </w:rPr>
              <w:t>2</w:t>
            </w:r>
            <w:r w:rsidR="00237A28"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4991FEAF" w14:textId="77777777" w:rsidR="00237A28" w:rsidRDefault="00237A28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</w:t>
            </w:r>
            <w:r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00E46209" w14:textId="77777777" w:rsidR="00F371E5" w:rsidRPr="00845239" w:rsidRDefault="00F371E5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1C342C" w:rsidRPr="00845239" w14:paraId="5CFE7981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40"/>
        </w:trPr>
        <w:tc>
          <w:tcPr>
            <w:tcW w:w="1023" w:type="dxa"/>
            <w:tcBorders>
              <w:left w:val="single" w:sz="4" w:space="0" w:color="auto"/>
              <w:right w:val="single" w:sz="4" w:space="0" w:color="auto"/>
            </w:tcBorders>
          </w:tcPr>
          <w:p w14:paraId="70D99486" w14:textId="77777777" w:rsidR="001C342C" w:rsidRPr="00845239" w:rsidRDefault="001C342C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3DD73" w14:textId="3FA9A6D7" w:rsidR="001C342C" w:rsidRPr="009B7626" w:rsidRDefault="009B7626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3</w:t>
            </w:r>
          </w:p>
          <w:p w14:paraId="08F37FE3" w14:textId="30A817C8" w:rsidR="001C342C" w:rsidRPr="009B7626" w:rsidRDefault="001C342C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9B7626"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9B7626">
              <w:rPr>
                <w:rFonts w:eastAsia="Calibri"/>
                <w:sz w:val="28"/>
                <w:szCs w:val="28"/>
                <w:lang w:val="pt-BR"/>
              </w:rPr>
              <w:t>7</w:t>
            </w:r>
            <w:r w:rsidRPr="009B7626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9A405" w14:textId="337E167B" w:rsidR="00AE628A" w:rsidRPr="00A07372" w:rsidRDefault="00B0173B" w:rsidP="00A07372">
            <w:r>
              <w:rPr>
                <w:rFonts w:eastAsia="Calibri"/>
                <w:sz w:val="28"/>
                <w:szCs w:val="28"/>
              </w:rPr>
              <w:t>X</w:t>
            </w:r>
            <w:r w:rsidR="00AE628A" w:rsidRPr="00A07372">
              <w:rPr>
                <w:rFonts w:eastAsia="Calibri"/>
                <w:sz w:val="28"/>
                <w:szCs w:val="28"/>
              </w:rPr>
              <w:t xml:space="preserve">ét </w:t>
            </w:r>
            <w:r w:rsidR="00AE628A" w:rsidRPr="00A07372">
              <w:rPr>
                <w:position w:val="-4"/>
                <w:sz w:val="28"/>
                <w:szCs w:val="28"/>
              </w:rPr>
              <w:object w:dxaOrig="220" w:dyaOrig="200" w14:anchorId="590653B8">
                <v:shape id="_x0000_i1066" type="#_x0000_t75" style="width:15.85pt;height:14.8pt" o:ole="">
                  <v:imagedata r:id="rId76" o:title=""/>
                </v:shape>
                <o:OLEObject Type="Embed" ProgID="Equation.DSMT4" ShapeID="_x0000_i1066" DrawAspect="Content" ObjectID="_1709745267" r:id="rId83"/>
              </w:object>
            </w:r>
            <w:r w:rsidR="00AE628A">
              <w:rPr>
                <w:sz w:val="28"/>
                <w:szCs w:val="28"/>
              </w:rPr>
              <w:t>AMC</w:t>
            </w:r>
            <w:r w:rsidR="00AE628A" w:rsidRPr="00A07372">
              <w:rPr>
                <w:sz w:val="28"/>
                <w:szCs w:val="28"/>
              </w:rPr>
              <w:t xml:space="preserve"> có </w:t>
            </w:r>
            <w:r w:rsidR="00AE628A">
              <w:rPr>
                <w:sz w:val="28"/>
                <w:szCs w:val="28"/>
              </w:rPr>
              <w:t>MD</w:t>
            </w:r>
            <w:r w:rsidR="00AE628A" w:rsidRPr="00A07372">
              <w:rPr>
                <w:sz w:val="28"/>
                <w:szCs w:val="28"/>
              </w:rPr>
              <w:t xml:space="preserve"> là </w:t>
            </w:r>
            <w:proofErr w:type="gramStart"/>
            <w:r w:rsidR="00AE628A" w:rsidRPr="00A07372">
              <w:rPr>
                <w:sz w:val="28"/>
                <w:szCs w:val="28"/>
              </w:rPr>
              <w:t>tia  phân</w:t>
            </w:r>
            <w:proofErr w:type="gramEnd"/>
            <w:r w:rsidR="00AE628A" w:rsidRPr="00A07372">
              <w:rPr>
                <w:sz w:val="28"/>
                <w:szCs w:val="28"/>
              </w:rPr>
              <w:t xml:space="preserve"> giác của </w:t>
            </w:r>
            <w:r w:rsidR="00AE628A" w:rsidRPr="00AE628A">
              <w:rPr>
                <w:position w:val="-6"/>
              </w:rPr>
              <w:object w:dxaOrig="700" w:dyaOrig="400" w14:anchorId="09AFC26E">
                <v:shape id="_x0000_i1067" type="#_x0000_t75" style="width:34.7pt;height:19.4pt" o:ole="">
                  <v:imagedata r:id="rId84" o:title=""/>
                </v:shape>
                <o:OLEObject Type="Embed" ProgID="Equation.DSMT4" ShapeID="_x0000_i1067" DrawAspect="Content" ObjectID="_1709745268" r:id="rId85"/>
              </w:object>
            </w:r>
            <w:r w:rsidR="00AE628A" w:rsidRPr="00A07372">
              <w:rPr>
                <w:sz w:val="28"/>
                <w:szCs w:val="28"/>
              </w:rPr>
              <w:t>, có</w:t>
            </w:r>
          </w:p>
          <w:p w14:paraId="416E9EB7" w14:textId="77777777" w:rsidR="00A07372" w:rsidRPr="00A07372" w:rsidRDefault="00A07372" w:rsidP="00A07372">
            <w:pPr>
              <w:rPr>
                <w:rFonts w:eastAsia="Calibri"/>
                <w:sz w:val="28"/>
                <w:szCs w:val="28"/>
                <w:vertAlign w:val="superscript"/>
              </w:rPr>
            </w:pPr>
          </w:p>
          <w:p w14:paraId="4BCBB310" w14:textId="035583AD" w:rsidR="00A07372" w:rsidRPr="00A07372" w:rsidRDefault="00692065" w:rsidP="00A07372">
            <w:pPr>
              <w:numPr>
                <w:ilvl w:val="0"/>
                <w:numId w:val="5"/>
              </w:numPr>
              <w:tabs>
                <w:tab w:val="left" w:pos="1950"/>
              </w:tabs>
              <w:spacing w:after="200" w:line="276" w:lineRule="auto"/>
              <w:contextualSpacing/>
              <w:rPr>
                <w:rFonts w:eastAsia="Calibri"/>
                <w:sz w:val="28"/>
                <w:szCs w:val="28"/>
                <w:vertAlign w:val="superscript"/>
              </w:rPr>
            </w:pPr>
            <w:r w:rsidRPr="00AE628A">
              <w:rPr>
                <w:position w:val="-24"/>
              </w:rPr>
              <w:object w:dxaOrig="1160" w:dyaOrig="620" w14:anchorId="0F651D2C">
                <v:shape id="_x0000_i1068" type="#_x0000_t75" style="width:57.7pt;height:30.65pt" o:ole="">
                  <v:imagedata r:id="rId86" o:title=""/>
                </v:shape>
                <o:OLEObject Type="Embed" ProgID="Equation.DSMT4" ShapeID="_x0000_i1068" DrawAspect="Content" ObjectID="_1709745269" r:id="rId87"/>
              </w:object>
            </w:r>
            <w:r>
              <w:t>mà</w:t>
            </w:r>
            <w:r>
              <w:rPr>
                <w:lang w:val="vi-VN"/>
              </w:rPr>
              <w:t xml:space="preserve"> </w:t>
            </w:r>
            <w:r w:rsidRPr="00FF4B38">
              <w:rPr>
                <w:position w:val="-28"/>
              </w:rPr>
              <w:object w:dxaOrig="1320" w:dyaOrig="720" w14:anchorId="16D7DC9A">
                <v:shape id="_x0000_i1069" type="#_x0000_t75" style="width:65.85pt;height:36.75pt" o:ole="">
                  <v:imagedata r:id="rId28" o:title=""/>
                </v:shape>
                <o:OLEObject Type="Embed" ProgID="Equation.DSMT4" ShapeID="_x0000_i1069" DrawAspect="Content" ObjectID="_1709745270" r:id="rId88"/>
              </w:object>
            </w:r>
            <w:r>
              <w:rPr>
                <w:lang w:val="vi-VN"/>
              </w:rPr>
              <w:t xml:space="preserve">(cmt) </w:t>
            </w:r>
            <w:r w:rsidR="00A07372">
              <w:t xml:space="preserve">=&gt; </w:t>
            </w:r>
            <w:r w:rsidR="00A07372" w:rsidRPr="00A07372">
              <w:rPr>
                <w:position w:val="-28"/>
              </w:rPr>
              <w:object w:dxaOrig="1260" w:dyaOrig="720" w14:anchorId="6F45A687">
                <v:shape id="_x0000_i1070" type="#_x0000_t75" style="width:62.8pt;height:36.75pt" o:ole="">
                  <v:imagedata r:id="rId89" o:title=""/>
                </v:shape>
                <o:OLEObject Type="Embed" ProgID="Equation.DSMT4" ShapeID="_x0000_i1070" DrawAspect="Content" ObjectID="_1709745271" r:id="rId90"/>
              </w:object>
            </w:r>
            <w:r w:rsidR="00A07372" w:rsidRPr="00A07372">
              <w:t xml:space="preserve"> </w:t>
            </w:r>
          </w:p>
          <w:p w14:paraId="60A14BD2" w14:textId="7C673F2A" w:rsidR="00A07372" w:rsidRDefault="00A07372" w:rsidP="00A07372">
            <w:pPr>
              <w:tabs>
                <w:tab w:val="left" w:pos="1950"/>
              </w:tabs>
              <w:spacing w:after="200" w:line="276" w:lineRule="auto"/>
            </w:pPr>
            <w:r w:rsidRPr="00A07372">
              <w:rPr>
                <w:rFonts w:eastAsia="Calibri"/>
                <w:sz w:val="28"/>
                <w:szCs w:val="28"/>
                <w:vertAlign w:val="superscript"/>
              </w:rPr>
              <w:t xml:space="preserve">Xét </w:t>
            </w:r>
            <w:r w:rsidRPr="00A07372">
              <w:rPr>
                <w:position w:val="-4"/>
                <w:sz w:val="28"/>
                <w:szCs w:val="28"/>
              </w:rPr>
              <w:object w:dxaOrig="220" w:dyaOrig="200" w14:anchorId="07EBAA6E">
                <v:shape id="_x0000_i1071" type="#_x0000_t75" style="width:15.85pt;height:14.8pt" o:ole="">
                  <v:imagedata r:id="rId76" o:title=""/>
                </v:shape>
                <o:OLEObject Type="Embed" ProgID="Equation.DSMT4" ShapeID="_x0000_i1071" DrawAspect="Content" ObjectID="_1709745272" r:id="rId91"/>
              </w:object>
            </w:r>
            <w:r w:rsidRPr="00A07372">
              <w:rPr>
                <w:sz w:val="28"/>
                <w:szCs w:val="28"/>
              </w:rPr>
              <w:t xml:space="preserve">ABC có </w:t>
            </w:r>
            <w:r w:rsidRPr="00A07372">
              <w:t xml:space="preserve"> </w:t>
            </w:r>
            <w:r w:rsidRPr="00A07372">
              <w:rPr>
                <w:sz w:val="28"/>
                <w:szCs w:val="28"/>
              </w:rPr>
              <w:t xml:space="preserve"> </w:t>
            </w:r>
            <w:r w:rsidRPr="00A07372">
              <w:rPr>
                <w:position w:val="-28"/>
              </w:rPr>
              <w:object w:dxaOrig="1260" w:dyaOrig="720" w14:anchorId="51FA615A">
                <v:shape id="_x0000_i1072" type="#_x0000_t75" style="width:62.8pt;height:36.75pt" o:ole="">
                  <v:imagedata r:id="rId89" o:title=""/>
                </v:shape>
                <o:OLEObject Type="Embed" ProgID="Equation.DSMT4" ShapeID="_x0000_i1072" DrawAspect="Content" ObjectID="_1709745273" r:id="rId92"/>
              </w:object>
            </w:r>
          </w:p>
          <w:p w14:paraId="26E69D6B" w14:textId="1B7074DB" w:rsidR="001C342C" w:rsidRPr="009B7626" w:rsidRDefault="009B7626" w:rsidP="009B7626">
            <w:pPr>
              <w:tabs>
                <w:tab w:val="left" w:pos="1950"/>
              </w:tabs>
              <w:spacing w:after="200" w:line="276" w:lineRule="auto"/>
              <w:rPr>
                <w:sz w:val="28"/>
                <w:szCs w:val="28"/>
              </w:rPr>
            </w:pPr>
            <w:r w:rsidRPr="009B7626">
              <w:rPr>
                <w:sz w:val="28"/>
                <w:szCs w:val="28"/>
              </w:rPr>
              <w:t>KD//BC ( Định lý đảo</w:t>
            </w:r>
            <w:r w:rsidR="00B0173B">
              <w:rPr>
                <w:sz w:val="28"/>
                <w:szCs w:val="28"/>
              </w:rPr>
              <w:t xml:space="preserve"> của định lý Ta let</w:t>
            </w:r>
            <w:r w:rsidRPr="009B7626">
              <w:rPr>
                <w:sz w:val="28"/>
                <w:szCs w:val="28"/>
              </w:rPr>
              <w:t xml:space="preserve"> Talet)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63A94" w14:textId="77777777" w:rsidR="00A0352E" w:rsidRDefault="00A0352E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58F41390" w14:textId="77777777" w:rsidR="00B0173B" w:rsidRDefault="00B0173B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2A1EA07" w14:textId="443FA6F0" w:rsidR="00A0352E" w:rsidRDefault="009B7626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089BD31B" w14:textId="77777777" w:rsidR="00A0352E" w:rsidRDefault="00A0352E" w:rsidP="0019623C">
            <w:pPr>
              <w:spacing w:after="200" w:line="432" w:lineRule="auto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237A28" w:rsidRPr="00845239" w14:paraId="11A7BFF3" w14:textId="77777777" w:rsidTr="00035F5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90"/>
        </w:trPr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81F05" w14:textId="77777777" w:rsidR="00237A28" w:rsidRDefault="00237A28" w:rsidP="0019623C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b/>
                <w:sz w:val="28"/>
                <w:szCs w:val="28"/>
                <w:lang w:val="pt-BR"/>
              </w:rPr>
              <w:t xml:space="preserve">Bài </w:t>
            </w:r>
            <w:r w:rsidR="00F371E5">
              <w:rPr>
                <w:rFonts w:eastAsia="Calibri"/>
                <w:b/>
                <w:sz w:val="28"/>
                <w:szCs w:val="28"/>
                <w:lang w:val="pt-BR"/>
              </w:rPr>
              <w:t>5</w:t>
            </w:r>
          </w:p>
          <w:p w14:paraId="661ADA2E" w14:textId="77777777" w:rsidR="00237A28" w:rsidRPr="005D1C09" w:rsidRDefault="00237A28" w:rsidP="0019623C">
            <w:pPr>
              <w:spacing w:after="200" w:line="276" w:lineRule="auto"/>
              <w:rPr>
                <w:rFonts w:eastAsia="Calibri"/>
                <w:bCs/>
                <w:i/>
                <w:iCs/>
                <w:sz w:val="28"/>
                <w:szCs w:val="28"/>
                <w:lang w:val="pt-BR"/>
              </w:rPr>
            </w:pPr>
            <w:r w:rsidRPr="005D1C09">
              <w:rPr>
                <w:rFonts w:eastAsia="Calibri"/>
                <w:bCs/>
                <w:i/>
                <w:iCs/>
                <w:sz w:val="28"/>
                <w:szCs w:val="28"/>
                <w:lang w:val="pt-BR"/>
              </w:rPr>
              <w:t>(0,5)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10EF9" w14:textId="77777777" w:rsidR="00237A28" w:rsidRPr="009B7626" w:rsidRDefault="00237A28" w:rsidP="009B762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</w:tc>
        <w:tc>
          <w:tcPr>
            <w:tcW w:w="7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82E64" w14:textId="77777777" w:rsidR="00237A28" w:rsidRDefault="00F371E5" w:rsidP="0019623C">
            <w:pPr>
              <w:spacing w:after="200" w:line="276" w:lineRule="auto"/>
            </w:pPr>
            <w:r w:rsidRPr="0019623C">
              <w:rPr>
                <w:position w:val="-82"/>
              </w:rPr>
              <w:object w:dxaOrig="4120" w:dyaOrig="1780" w14:anchorId="0D75A9DE">
                <v:shape id="_x0000_i1073" type="#_x0000_t75" style="width:206.3pt;height:89.35pt" o:ole="">
                  <v:imagedata r:id="rId93" o:title=""/>
                </v:shape>
                <o:OLEObject Type="Embed" ProgID="Equation.DSMT4" ShapeID="_x0000_i1073" DrawAspect="Content" ObjectID="_1709745274" r:id="rId94"/>
              </w:object>
            </w:r>
          </w:p>
          <w:p w14:paraId="22B87431" w14:textId="77777777" w:rsidR="00237A28" w:rsidRPr="00845239" w:rsidRDefault="00237A28" w:rsidP="0019623C"/>
          <w:p w14:paraId="4450B4B7" w14:textId="77777777" w:rsidR="001E7169" w:rsidRDefault="001E7169" w:rsidP="001E7169">
            <w:pPr>
              <w:spacing w:after="200" w:line="276" w:lineRule="auto"/>
            </w:pPr>
            <w:r>
              <w:t xml:space="preserve">+) </w:t>
            </w:r>
            <w:r w:rsidR="00F371E5" w:rsidRPr="0019623C">
              <w:object w:dxaOrig="2079" w:dyaOrig="300" w14:anchorId="760259E6">
                <v:shape id="_x0000_i1074" type="#_x0000_t75" style="width:103.65pt;height:14.8pt" o:ole="">
                  <v:imagedata r:id="rId95" o:title=""/>
                </v:shape>
                <o:OLEObject Type="Embed" ProgID="Equation.DSMT4" ShapeID="_x0000_i1074" DrawAspect="Content" ObjectID="_1709745275" r:id="rId96"/>
              </w:object>
            </w:r>
          </w:p>
          <w:p w14:paraId="6B46FC9F" w14:textId="60C3AAEB" w:rsidR="00F371E5" w:rsidRPr="001E7169" w:rsidRDefault="001E7169" w:rsidP="001E7169">
            <w:pPr>
              <w:spacing w:after="200" w:line="276" w:lineRule="auto"/>
              <w:rPr>
                <w:rFonts w:eastAsia="MS Mincho"/>
                <w:sz w:val="28"/>
                <w:szCs w:val="28"/>
                <w:lang w:val="it-IT"/>
              </w:rPr>
            </w:pPr>
            <w:r>
              <w:t xml:space="preserve">+) </w:t>
            </w:r>
            <w:r w:rsidR="00117AB3" w:rsidRPr="00F371E5">
              <w:rPr>
                <w:position w:val="-32"/>
              </w:rPr>
              <w:object w:dxaOrig="4060" w:dyaOrig="840" w14:anchorId="533FCBDB">
                <v:shape id="_x0000_i1075" type="#_x0000_t75" style="width:203.25pt;height:41.85pt" o:ole="">
                  <v:imagedata r:id="rId97" o:title=""/>
                </v:shape>
                <o:OLEObject Type="Embed" ProgID="Equation.DSMT4" ShapeID="_x0000_i1075" DrawAspect="Content" ObjectID="_1709745276" r:id="rId98"/>
              </w:object>
            </w:r>
            <w:r w:rsidR="00C85CDE">
              <w:t>. Phương trình vô nghiệm.</w:t>
            </w:r>
          </w:p>
          <w:p w14:paraId="1D564F8F" w14:textId="77777777" w:rsidR="00C85CDE" w:rsidRPr="00C85CDE" w:rsidRDefault="00C85CDE" w:rsidP="00C85CDE">
            <w:pPr>
              <w:spacing w:after="200" w:line="276" w:lineRule="auto"/>
              <w:ind w:left="360"/>
              <w:rPr>
                <w:rFonts w:eastAsia="MS Mincho"/>
                <w:sz w:val="28"/>
                <w:szCs w:val="28"/>
                <w:lang w:val="it-IT"/>
              </w:rPr>
            </w:pPr>
            <w:r>
              <w:rPr>
                <w:rFonts w:eastAsia="MS Mincho"/>
                <w:sz w:val="28"/>
                <w:szCs w:val="28"/>
                <w:lang w:val="it-IT"/>
              </w:rPr>
              <w:t>Vậy nghiệm của phương trình là x = -1.</w:t>
            </w:r>
          </w:p>
        </w:tc>
        <w:tc>
          <w:tcPr>
            <w:tcW w:w="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6D4BA" w14:textId="77777777" w:rsidR="00F371E5" w:rsidRDefault="00F371E5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98BAAC1" w14:textId="77777777" w:rsidR="00F371E5" w:rsidRDefault="00F371E5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E227705" w14:textId="77777777" w:rsidR="00F371E5" w:rsidRDefault="00F371E5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4B3CCA8A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7632F429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1BCDB58B" w14:textId="77777777" w:rsidR="00237A28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DBA57A9" w14:textId="77777777" w:rsidR="00C85CDE" w:rsidRDefault="00C85CDE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30C1B0C8" w14:textId="77777777" w:rsidR="00237A28" w:rsidRPr="00845239" w:rsidRDefault="00237A28" w:rsidP="0019623C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</w:tbl>
    <w:p w14:paraId="6B7B9834" w14:textId="5EB4C2D1" w:rsidR="00237A28" w:rsidRDefault="00035F50" w:rsidP="00237A28">
      <w:pPr>
        <w:spacing w:after="200" w:line="276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</w:t>
      </w:r>
    </w:p>
    <w:p w14:paraId="57A2BF8A" w14:textId="199AF564" w:rsidR="00035F50" w:rsidRDefault="00035F50" w:rsidP="00237A28">
      <w:pPr>
        <w:spacing w:after="200" w:line="276" w:lineRule="auto"/>
        <w:rPr>
          <w:rFonts w:eastAsia="Calibri"/>
          <w:sz w:val="28"/>
          <w:szCs w:val="28"/>
        </w:rPr>
      </w:pPr>
    </w:p>
    <w:p w14:paraId="68C4B227" w14:textId="5E855FC5" w:rsidR="00035F50" w:rsidRPr="00845239" w:rsidRDefault="00035F50" w:rsidP="00237A28">
      <w:pPr>
        <w:spacing w:after="200" w:line="276" w:lineRule="auto"/>
        <w:rPr>
          <w:rFonts w:eastAsia="Calibri"/>
          <w:vanish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</w:t>
      </w:r>
    </w:p>
    <w:p w14:paraId="7F8AF54D" w14:textId="4D0CB43A" w:rsidR="00237A28" w:rsidRDefault="00237A28" w:rsidP="00237A28">
      <w:pPr>
        <w:spacing w:after="200" w:line="276" w:lineRule="auto"/>
        <w:rPr>
          <w:rFonts w:eastAsia="Calibri"/>
          <w:sz w:val="28"/>
          <w:szCs w:val="28"/>
        </w:rPr>
      </w:pPr>
      <w:r w:rsidRPr="00845239">
        <w:rPr>
          <w:rFonts w:eastAsia="Calibri"/>
          <w:sz w:val="28"/>
          <w:szCs w:val="28"/>
        </w:rPr>
        <w:t xml:space="preserve">Người ra đề            </w:t>
      </w:r>
      <w:r w:rsidR="00035F50">
        <w:rPr>
          <w:rFonts w:eastAsia="Calibri"/>
          <w:sz w:val="28"/>
          <w:szCs w:val="28"/>
        </w:rPr>
        <w:t xml:space="preserve">     </w:t>
      </w:r>
      <w:r w:rsidRPr="00845239">
        <w:rPr>
          <w:rFonts w:eastAsia="Calibri"/>
          <w:sz w:val="28"/>
          <w:szCs w:val="28"/>
        </w:rPr>
        <w:t xml:space="preserve">Nhóm trưởng chuyên môn    </w:t>
      </w:r>
      <w:r>
        <w:rPr>
          <w:rFonts w:eastAsia="Calibri"/>
          <w:sz w:val="28"/>
          <w:szCs w:val="28"/>
        </w:rPr>
        <w:t xml:space="preserve">      </w:t>
      </w:r>
      <w:r w:rsidRPr="00845239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  </w:t>
      </w:r>
      <w:r w:rsidRPr="00845239">
        <w:rPr>
          <w:rFonts w:eastAsia="Calibri"/>
          <w:sz w:val="28"/>
          <w:szCs w:val="28"/>
        </w:rPr>
        <w:t>Tổ trưởng chuyên môn</w:t>
      </w:r>
    </w:p>
    <w:p w14:paraId="3AC8B8FD" w14:textId="416D9C80" w:rsidR="00035F50" w:rsidRDefault="00035F50" w:rsidP="00237A28">
      <w:pPr>
        <w:spacing w:after="200" w:line="276" w:lineRule="auto"/>
        <w:rPr>
          <w:rFonts w:eastAsia="Calibri"/>
          <w:sz w:val="28"/>
          <w:szCs w:val="28"/>
        </w:rPr>
      </w:pPr>
    </w:p>
    <w:p w14:paraId="3F3A6861" w14:textId="77777777" w:rsidR="00035F50" w:rsidRPr="00845239" w:rsidRDefault="00035F50" w:rsidP="00237A28">
      <w:pPr>
        <w:spacing w:after="200" w:line="276" w:lineRule="auto"/>
        <w:rPr>
          <w:rFonts w:eastAsia="Calibri"/>
          <w:sz w:val="28"/>
          <w:szCs w:val="28"/>
        </w:rPr>
      </w:pPr>
    </w:p>
    <w:p w14:paraId="10F19944" w14:textId="2F873F5F" w:rsidR="00237A28" w:rsidRPr="00845239" w:rsidRDefault="00237A28" w:rsidP="00237A28">
      <w:pPr>
        <w:spacing w:after="200" w:line="276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Nguyễn Thị Anh</w:t>
      </w:r>
      <w:r w:rsidRPr="00845239">
        <w:rPr>
          <w:rFonts w:eastAsia="Calibri"/>
          <w:sz w:val="28"/>
          <w:szCs w:val="28"/>
        </w:rPr>
        <w:t xml:space="preserve">           </w:t>
      </w:r>
      <w:r>
        <w:rPr>
          <w:rFonts w:eastAsia="Calibri"/>
          <w:sz w:val="28"/>
          <w:szCs w:val="28"/>
        </w:rPr>
        <w:t xml:space="preserve">       </w:t>
      </w:r>
      <w:r w:rsidRPr="00845239">
        <w:rPr>
          <w:rFonts w:eastAsia="Calibri"/>
          <w:sz w:val="28"/>
          <w:szCs w:val="28"/>
        </w:rPr>
        <w:t xml:space="preserve">  Nguyễn Thị Hường                </w:t>
      </w:r>
      <w:r w:rsidR="00035F50">
        <w:rPr>
          <w:rFonts w:eastAsia="Calibri"/>
          <w:sz w:val="28"/>
          <w:szCs w:val="28"/>
        </w:rPr>
        <w:t xml:space="preserve">    </w:t>
      </w:r>
      <w:r>
        <w:rPr>
          <w:rFonts w:eastAsia="Calibri"/>
          <w:sz w:val="28"/>
          <w:szCs w:val="28"/>
        </w:rPr>
        <w:t>Mai Thị Kim Nhung</w:t>
      </w:r>
    </w:p>
    <w:p w14:paraId="1F9176C9" w14:textId="77777777" w:rsidR="00D3771C" w:rsidRDefault="00D3771C"/>
    <w:sectPr w:rsidR="00D3771C" w:rsidSect="00BD47AB">
      <w:pgSz w:w="12240" w:h="15840"/>
      <w:pgMar w:top="144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A72B38"/>
    <w:multiLevelType w:val="hybridMultilevel"/>
    <w:tmpl w:val="D9FA0A62"/>
    <w:lvl w:ilvl="0" w:tplc="175695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D36C39"/>
    <w:multiLevelType w:val="hybridMultilevel"/>
    <w:tmpl w:val="5F629E6C"/>
    <w:lvl w:ilvl="0" w:tplc="67BAE59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6CD5C1F"/>
    <w:multiLevelType w:val="hybridMultilevel"/>
    <w:tmpl w:val="0C2EA0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7F1FF2"/>
    <w:multiLevelType w:val="hybridMultilevel"/>
    <w:tmpl w:val="96F81E18"/>
    <w:lvl w:ilvl="0" w:tplc="1EC01E9C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67702EF"/>
    <w:multiLevelType w:val="hybridMultilevel"/>
    <w:tmpl w:val="C972B57A"/>
    <w:lvl w:ilvl="0" w:tplc="45182EDA">
      <w:start w:val="2"/>
      <w:numFmt w:val="bullet"/>
      <w:lvlText w:val=""/>
      <w:lvlJc w:val="left"/>
      <w:pPr>
        <w:ind w:left="720" w:hanging="360"/>
      </w:pPr>
      <w:rPr>
        <w:rFonts w:ascii="Symbol" w:eastAsia="MS Mincho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7A28"/>
    <w:rsid w:val="00000D5E"/>
    <w:rsid w:val="0001351C"/>
    <w:rsid w:val="00021FA8"/>
    <w:rsid w:val="00035F50"/>
    <w:rsid w:val="0010543E"/>
    <w:rsid w:val="00117AB3"/>
    <w:rsid w:val="001B1F86"/>
    <w:rsid w:val="001C342C"/>
    <w:rsid w:val="001D5E7B"/>
    <w:rsid w:val="001E7169"/>
    <w:rsid w:val="00237A28"/>
    <w:rsid w:val="00324F6A"/>
    <w:rsid w:val="00333FE3"/>
    <w:rsid w:val="003E4559"/>
    <w:rsid w:val="0049610C"/>
    <w:rsid w:val="004A529E"/>
    <w:rsid w:val="004D69D5"/>
    <w:rsid w:val="00525E9B"/>
    <w:rsid w:val="00570E5C"/>
    <w:rsid w:val="00692065"/>
    <w:rsid w:val="006B469C"/>
    <w:rsid w:val="006C613A"/>
    <w:rsid w:val="006F3478"/>
    <w:rsid w:val="006F47BF"/>
    <w:rsid w:val="0075153A"/>
    <w:rsid w:val="007A2EBA"/>
    <w:rsid w:val="007A339D"/>
    <w:rsid w:val="007B2395"/>
    <w:rsid w:val="00816844"/>
    <w:rsid w:val="008F1053"/>
    <w:rsid w:val="0090333B"/>
    <w:rsid w:val="00981A63"/>
    <w:rsid w:val="009B7626"/>
    <w:rsid w:val="009C39AE"/>
    <w:rsid w:val="00A0352E"/>
    <w:rsid w:val="00A07372"/>
    <w:rsid w:val="00A11397"/>
    <w:rsid w:val="00AA0107"/>
    <w:rsid w:val="00AE628A"/>
    <w:rsid w:val="00B0173B"/>
    <w:rsid w:val="00B61D6A"/>
    <w:rsid w:val="00B77DE0"/>
    <w:rsid w:val="00BC77C2"/>
    <w:rsid w:val="00BD47AB"/>
    <w:rsid w:val="00BE7EE0"/>
    <w:rsid w:val="00C05090"/>
    <w:rsid w:val="00C85CDE"/>
    <w:rsid w:val="00CB7A4C"/>
    <w:rsid w:val="00CD0CA3"/>
    <w:rsid w:val="00CD6AFE"/>
    <w:rsid w:val="00CE0878"/>
    <w:rsid w:val="00D3771C"/>
    <w:rsid w:val="00DB379E"/>
    <w:rsid w:val="00E520D1"/>
    <w:rsid w:val="00E86892"/>
    <w:rsid w:val="00E94D13"/>
    <w:rsid w:val="00F371E5"/>
    <w:rsid w:val="00F75D5D"/>
    <w:rsid w:val="00FF67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8B7461"/>
  <w15:chartTrackingRefBased/>
  <w15:docId w15:val="{4B030FF1-890D-4FBD-BCA7-F5A9094152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7A2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520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9610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47A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0.e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9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8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ABC91F-8004-4028-A2D4-1DED246A2E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599</Words>
  <Characters>341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hung mai</cp:lastModifiedBy>
  <cp:revision>2</cp:revision>
  <cp:lastPrinted>2022-03-16T00:48:00Z</cp:lastPrinted>
  <dcterms:created xsi:type="dcterms:W3CDTF">2022-03-25T13:27:00Z</dcterms:created>
  <dcterms:modified xsi:type="dcterms:W3CDTF">2022-03-25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